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A1A1B2" w14:textId="77777777" w:rsidR="00675072" w:rsidRDefault="00675072" w:rsidP="00B718B0">
      <w:pPr>
        <w:pStyle w:val="Tittel"/>
        <w:rPr>
          <w:color w:val="000000" w:themeColor="text1"/>
        </w:rPr>
      </w:pPr>
    </w:p>
    <w:p w14:paraId="3AEF2EB6" w14:textId="6CA32D13" w:rsidR="00B718B0" w:rsidRPr="00304B43" w:rsidRDefault="00543D47" w:rsidP="00B718B0">
      <w:pPr>
        <w:pStyle w:val="Tittel"/>
        <w:rPr>
          <w:color w:val="000000" w:themeColor="text1"/>
        </w:rPr>
      </w:pPr>
      <w:r>
        <w:rPr>
          <w:color w:val="000000" w:themeColor="text1"/>
        </w:rPr>
        <w:t>2P</w:t>
      </w:r>
      <w:r w:rsidR="00165111" w:rsidRPr="00304B43">
        <w:rPr>
          <w:color w:val="000000" w:themeColor="text1"/>
        </w:rPr>
        <w:t xml:space="preserve"> eksamen </w:t>
      </w:r>
      <w:r w:rsidR="00E069F9">
        <w:rPr>
          <w:color w:val="000000" w:themeColor="text1"/>
        </w:rPr>
        <w:t>høst</w:t>
      </w:r>
      <w:r w:rsidR="00295F55">
        <w:rPr>
          <w:color w:val="000000" w:themeColor="text1"/>
        </w:rPr>
        <w:t>en 2017</w:t>
      </w:r>
      <w:r w:rsidR="00B3138C">
        <w:rPr>
          <w:color w:val="000000" w:themeColor="text1"/>
        </w:rPr>
        <w:t xml:space="preserve"> </w:t>
      </w:r>
    </w:p>
    <w:p w14:paraId="04DFCE9E" w14:textId="1333C68E" w:rsidR="00B92D64" w:rsidRPr="00304B43" w:rsidRDefault="005C6FC8" w:rsidP="00B92D64">
      <w:pPr>
        <w:rPr>
          <w:rFonts w:ascii="Franklin Gothic Book" w:hAnsi="Franklin Gothic Book"/>
          <w:b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4454F679" wp14:editId="1A6B4216">
            <wp:extent cx="5913120" cy="984175"/>
            <wp:effectExtent l="0" t="0" r="0" b="6985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/>
                    <a:srcRect l="1585"/>
                    <a:stretch/>
                  </pic:blipFill>
                  <pic:spPr bwMode="auto">
                    <a:xfrm>
                      <a:off x="0" y="0"/>
                      <a:ext cx="5922022" cy="9856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06365A" w14:textId="506EA6DD" w:rsidR="00B92D64" w:rsidRPr="00304B43" w:rsidRDefault="00A35615" w:rsidP="00675072">
      <w:pPr>
        <w:rPr>
          <w:rFonts w:ascii="Franklin Gothic Book" w:hAnsi="Franklin Gothic Book"/>
          <w:b/>
          <w:color w:val="000000" w:themeColor="text1"/>
          <w:sz w:val="24"/>
          <w:szCs w:val="24"/>
        </w:rPr>
      </w:pPr>
      <w:r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Tid: </w:t>
      </w:r>
      <w:r w:rsidR="00543D47">
        <w:rPr>
          <w:rFonts w:ascii="Franklin Gothic Book" w:hAnsi="Franklin Gothic Book"/>
          <w:color w:val="000000" w:themeColor="text1"/>
          <w:sz w:val="24"/>
          <w:szCs w:val="24"/>
        </w:rPr>
        <w:t>2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timer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b/>
          <w:color w:val="000000" w:themeColor="text1"/>
          <w:sz w:val="24"/>
          <w:szCs w:val="24"/>
        </w:rPr>
        <w:t xml:space="preserve">Hjelpemidler: </w:t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t>Vanlige skrivesaker, linjal med centimetermål og vinkelmåler er tillatt.</w:t>
      </w:r>
      <w:r w:rsidR="00B6295F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AE2B0F" w:rsidRPr="00304B43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1E5FE1F4" w14:textId="1D7E66AC" w:rsidR="00B92D64" w:rsidRPr="00304B43" w:rsidRDefault="00AC146E" w:rsidP="0005072C">
      <w:pPr>
        <w:jc w:val="both"/>
        <w:rPr>
          <w:rFonts w:ascii="Franklin Gothic Book" w:hAnsi="Franklin Gothic Book"/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t xml:space="preserve">Oppgave 1 </w:t>
      </w:r>
      <w:r w:rsidR="00E069F9">
        <w:rPr>
          <w:rFonts w:ascii="Franklin Gothic Book" w:hAnsi="Franklin Gothic Book"/>
          <w:color w:val="000000" w:themeColor="text1"/>
          <w:sz w:val="24"/>
          <w:szCs w:val="28"/>
        </w:rPr>
        <w:t>(5</w:t>
      </w:r>
      <w:r w:rsidR="0005072C" w:rsidRPr="00304B43">
        <w:rPr>
          <w:rFonts w:ascii="Franklin Gothic Book" w:hAnsi="Franklin Gothic Book"/>
          <w:color w:val="000000" w:themeColor="text1"/>
          <w:sz w:val="24"/>
          <w:szCs w:val="28"/>
        </w:rPr>
        <w:t xml:space="preserve"> poeng)</w:t>
      </w:r>
      <w:r w:rsidR="00B92D64" w:rsidRPr="00304B43"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="00B92D64" w:rsidRPr="00304B43" w:rsidDel="00A07AFD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B92D64" w:rsidRPr="00304B43"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3ED89D43" w14:textId="77777777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F6C1D83" w14:textId="1A856600" w:rsidR="00B92D64" w:rsidRDefault="00E069F9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 w:rsidRPr="00E069F9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Tabellen nedenfor viser karakterfordelingen ved en skole ved norskeksamen våren 2017</w:t>
      </w:r>
      <w:r w:rsidR="00C216AF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.</w:t>
      </w:r>
    </w:p>
    <w:p w14:paraId="44C3A24B" w14:textId="3109A7D3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A78273D" w14:textId="74BB976C" w:rsidR="00543D47" w:rsidRDefault="00543D47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tbl>
      <w:tblPr>
        <w:tblStyle w:val="Tabellrutenett"/>
        <w:tblW w:w="0" w:type="auto"/>
        <w:tblInd w:w="2972" w:type="dxa"/>
        <w:tblLook w:val="04A0" w:firstRow="1" w:lastRow="0" w:firstColumn="1" w:lastColumn="0" w:noHBand="0" w:noVBand="1"/>
      </w:tblPr>
      <w:tblGrid>
        <w:gridCol w:w="1757"/>
        <w:gridCol w:w="1664"/>
      </w:tblGrid>
      <w:tr w:rsidR="00543D47" w14:paraId="2CE52756" w14:textId="77777777" w:rsidTr="00543D47">
        <w:trPr>
          <w:trHeight w:val="510"/>
        </w:trPr>
        <w:tc>
          <w:tcPr>
            <w:tcW w:w="1757" w:type="dxa"/>
            <w:shd w:val="clear" w:color="auto" w:fill="DEEAF6" w:themeFill="accent1" w:themeFillTint="33"/>
            <w:vAlign w:val="center"/>
          </w:tcPr>
          <w:p w14:paraId="19F382FE" w14:textId="277876E3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Karakter</w:t>
            </w:r>
          </w:p>
        </w:tc>
        <w:tc>
          <w:tcPr>
            <w:tcW w:w="1664" w:type="dxa"/>
            <w:shd w:val="clear" w:color="auto" w:fill="DEEAF6" w:themeFill="accent1" w:themeFillTint="33"/>
            <w:vAlign w:val="center"/>
          </w:tcPr>
          <w:p w14:paraId="2DF50C49" w14:textId="30C78ED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ntall elever</w:t>
            </w:r>
          </w:p>
        </w:tc>
      </w:tr>
      <w:tr w:rsidR="00543D47" w14:paraId="5552EE2F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E22C769" w14:textId="4358EB45" w:rsidR="00E069F9" w:rsidRDefault="00E069F9" w:rsidP="00E069F9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</w:t>
            </w:r>
          </w:p>
        </w:tc>
        <w:tc>
          <w:tcPr>
            <w:tcW w:w="1664" w:type="dxa"/>
            <w:vAlign w:val="center"/>
          </w:tcPr>
          <w:p w14:paraId="4748F7B0" w14:textId="34D9C81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</w:tr>
      <w:tr w:rsidR="00543D47" w14:paraId="41D0E9A5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9885358" w14:textId="19B45EE2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  <w:tc>
          <w:tcPr>
            <w:tcW w:w="1664" w:type="dxa"/>
            <w:vAlign w:val="center"/>
          </w:tcPr>
          <w:p w14:paraId="2DF241BE" w14:textId="622309C5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</w:tr>
      <w:tr w:rsidR="00543D47" w14:paraId="580F9216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06A02DB2" w14:textId="2DE9F3E7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3</w:t>
            </w:r>
          </w:p>
        </w:tc>
        <w:tc>
          <w:tcPr>
            <w:tcW w:w="1664" w:type="dxa"/>
            <w:vAlign w:val="center"/>
          </w:tcPr>
          <w:p w14:paraId="4A05B578" w14:textId="6A0CE484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5</w:t>
            </w:r>
          </w:p>
        </w:tc>
      </w:tr>
      <w:tr w:rsidR="00543D47" w14:paraId="2E34B802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6864397F" w14:textId="3409B578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</w:t>
            </w:r>
          </w:p>
        </w:tc>
        <w:tc>
          <w:tcPr>
            <w:tcW w:w="1664" w:type="dxa"/>
            <w:vAlign w:val="center"/>
          </w:tcPr>
          <w:p w14:paraId="67FE9F5E" w14:textId="6ACDF3DC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12</w:t>
            </w:r>
          </w:p>
        </w:tc>
      </w:tr>
      <w:tr w:rsidR="00543D47" w14:paraId="288A6021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3783FCEB" w14:textId="163A7FB4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5</w:t>
            </w:r>
          </w:p>
        </w:tc>
        <w:tc>
          <w:tcPr>
            <w:tcW w:w="1664" w:type="dxa"/>
            <w:vAlign w:val="center"/>
          </w:tcPr>
          <w:p w14:paraId="5D8A9531" w14:textId="720DE785" w:rsidR="00543D47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</w:tr>
      <w:tr w:rsidR="00E069F9" w14:paraId="2F8C3F1E" w14:textId="77777777" w:rsidTr="00543D47">
        <w:trPr>
          <w:trHeight w:val="397"/>
        </w:trPr>
        <w:tc>
          <w:tcPr>
            <w:tcW w:w="1757" w:type="dxa"/>
            <w:vAlign w:val="center"/>
          </w:tcPr>
          <w:p w14:paraId="2FC63341" w14:textId="3968C0A1" w:rsidR="00E069F9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</w:t>
            </w:r>
          </w:p>
        </w:tc>
        <w:tc>
          <w:tcPr>
            <w:tcW w:w="1664" w:type="dxa"/>
            <w:vAlign w:val="center"/>
          </w:tcPr>
          <w:p w14:paraId="61A91B61" w14:textId="321C54F5" w:rsidR="00E069F9" w:rsidRDefault="00E069F9" w:rsidP="00543D47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2</w:t>
            </w:r>
          </w:p>
        </w:tc>
      </w:tr>
    </w:tbl>
    <w:p w14:paraId="5BAD123A" w14:textId="418E5701" w:rsidR="00543D47" w:rsidRDefault="00543D47" w:rsidP="00543D47">
      <w:pPr>
        <w:pStyle w:val="Listeavsnitt"/>
        <w:spacing w:after="0" w:line="240" w:lineRule="auto"/>
        <w:ind w:left="357"/>
        <w:jc w:val="center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0215A369" w14:textId="77777777" w:rsidR="00E069F9" w:rsidRPr="00304B43" w:rsidRDefault="00E069F9" w:rsidP="00E069F9">
      <w:pPr>
        <w:rPr>
          <w:b/>
          <w:color w:val="000000" w:themeColor="text1"/>
          <w:sz w:val="28"/>
          <w:szCs w:val="28"/>
        </w:rPr>
      </w:pPr>
    </w:p>
    <w:p w14:paraId="132AA4D3" w14:textId="1EAD0CFA" w:rsidR="00E069F9" w:rsidRDefault="00E069F9" w:rsidP="00E069F9">
      <w:pPr>
        <w:pStyle w:val="Listeavsnitt"/>
        <w:numPr>
          <w:ilvl w:val="0"/>
          <w:numId w:val="17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 w:rsidRPr="00E069F9">
        <w:rPr>
          <w:rFonts w:ascii="Franklin Gothic Book" w:hAnsi="Franklin Gothic Book"/>
          <w:sz w:val="24"/>
          <w:szCs w:val="24"/>
          <w:lang w:val="nb-NO"/>
        </w:rPr>
        <w:t>Hvor mange prosent av elevene fikk karakteren 1 eller 2?</w:t>
      </w:r>
      <w:r w:rsidR="00E30208">
        <w:rPr>
          <w:rFonts w:ascii="Franklin Gothic Book" w:hAnsi="Franklin Gothic Book"/>
          <w:sz w:val="24"/>
          <w:szCs w:val="24"/>
          <w:lang w:val="nb-NO"/>
        </w:rPr>
        <w:br/>
      </w:r>
    </w:p>
    <w:p w14:paraId="110296D4" w14:textId="15EF74A3" w:rsidR="00E069F9" w:rsidRDefault="00E069F9" w:rsidP="00E069F9">
      <w:pPr>
        <w:pStyle w:val="Listeavsnitt"/>
        <w:numPr>
          <w:ilvl w:val="0"/>
          <w:numId w:val="17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stem mediankarakteren.</w:t>
      </w:r>
      <w:r w:rsidR="00A34903">
        <w:rPr>
          <w:rFonts w:ascii="Franklin Gothic Book" w:hAnsi="Franklin Gothic Book"/>
          <w:sz w:val="24"/>
          <w:szCs w:val="24"/>
          <w:lang w:val="nb-NO"/>
        </w:rPr>
        <w:br/>
      </w:r>
    </w:p>
    <w:p w14:paraId="183A8024" w14:textId="72ACA255" w:rsidR="00F94D04" w:rsidRDefault="00E069F9" w:rsidP="00F94D04">
      <w:pPr>
        <w:pStyle w:val="Listeavsnitt"/>
        <w:numPr>
          <w:ilvl w:val="0"/>
          <w:numId w:val="17"/>
        </w:numPr>
        <w:spacing w:after="0" w:line="240" w:lineRule="auto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stem gjennomsnittskarakteren.</w:t>
      </w:r>
      <w:r w:rsidR="00F94D04">
        <w:rPr>
          <w:rFonts w:ascii="Franklin Gothic Book" w:hAnsi="Franklin Gothic Book"/>
          <w:sz w:val="24"/>
          <w:szCs w:val="24"/>
          <w:lang w:val="nb-NO"/>
        </w:rPr>
        <w:br/>
      </w:r>
    </w:p>
    <w:p w14:paraId="0642F95C" w14:textId="552019AC" w:rsidR="00A34903" w:rsidRDefault="00A34903" w:rsidP="00B62754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7295FEB6" w14:textId="18B8B8B7" w:rsidR="00B92D64" w:rsidRPr="00B70538" w:rsidRDefault="00AC146E" w:rsidP="00B70538">
      <w:pPr>
        <w:ind w:left="0" w:firstLine="0"/>
        <w:rPr>
          <w:rFonts w:ascii="Franklin Gothic Book" w:hAnsi="Franklin Gothic Book"/>
          <w:color w:val="00B050"/>
          <w:sz w:val="24"/>
          <w:szCs w:val="24"/>
        </w:rPr>
      </w:pPr>
      <w:r w:rsidRPr="00B70538">
        <w:rPr>
          <w:rFonts w:ascii="Franklin Gothic Medium" w:hAnsi="Franklin Gothic Medium"/>
          <w:b/>
          <w:color w:val="000000" w:themeColor="text1"/>
          <w:sz w:val="32"/>
        </w:rPr>
        <w:t>Oppgave 2</w:t>
      </w:r>
      <w:r w:rsidRPr="00B70538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6E651D" w:rsidRPr="00B70538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E069F9" w:rsidRPr="00B70538">
        <w:rPr>
          <w:rFonts w:ascii="Franklin Gothic Book" w:hAnsi="Franklin Gothic Book"/>
          <w:color w:val="000000" w:themeColor="text1"/>
          <w:sz w:val="24"/>
          <w:szCs w:val="24"/>
        </w:rPr>
        <w:t>2</w:t>
      </w:r>
      <w:r w:rsidR="0005072C" w:rsidRPr="00B70538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B92D64" w:rsidRPr="00B70538"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00713658" w14:textId="77777777" w:rsidR="00A470C1" w:rsidRDefault="00A470C1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10633C21" w14:textId="094EDBDE" w:rsidR="00A470C1" w:rsidRDefault="00E069F9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Regn ut og skriv svaret på standardform</w:t>
      </w:r>
    </w:p>
    <w:p w14:paraId="0A5D3474" w14:textId="2DE9334F" w:rsidR="00CC3CFB" w:rsidRDefault="00CC3CFB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666223D5" w14:textId="546831B0" w:rsidR="00CC3CFB" w:rsidRDefault="00F94D04" w:rsidP="00042BF0">
      <w:pPr>
        <w:pStyle w:val="Listeavsnitt"/>
        <w:spacing w:after="0" w:line="240" w:lineRule="auto"/>
        <w:ind w:left="357" w:firstLine="351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  <w:r w:rsidRPr="00F94D04">
        <w:rPr>
          <w:rFonts w:ascii="Franklin Gothic Book" w:hAnsi="Franklin Gothic Book"/>
          <w:color w:val="000000" w:themeColor="text1"/>
          <w:position w:val="-12"/>
          <w:sz w:val="24"/>
          <w:szCs w:val="24"/>
          <w:lang w:val="nb-NO"/>
        </w:rPr>
        <w:object w:dxaOrig="2000" w:dyaOrig="380" w14:anchorId="1D574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19pt" o:ole="">
            <v:imagedata r:id="rId9" o:title=""/>
          </v:shape>
          <o:OLEObject Type="Embed" ProgID="Equation.DSMT4" ShapeID="_x0000_i1025" DrawAspect="Content" ObjectID="_1615027590" r:id="rId10"/>
        </w:object>
      </w:r>
      <w:r w:rsidR="00042BF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</w:p>
    <w:p w14:paraId="76212974" w14:textId="77777777" w:rsidR="00CC3CFB" w:rsidRDefault="00CC3CFB" w:rsidP="00A470C1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40C5E754" w14:textId="77777777" w:rsidR="00F94D04" w:rsidRDefault="00F94D04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368F3407" w14:textId="3CB32CAE" w:rsidR="0005072C" w:rsidRPr="00304B43" w:rsidRDefault="00AC146E" w:rsidP="001075B8">
      <w:pPr>
        <w:rPr>
          <w:rFonts w:ascii="Franklin Gothic Book" w:hAnsi="Franklin Gothic Book"/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3</w:t>
      </w:r>
      <w:r w:rsidR="0005072C" w:rsidRPr="00304B43">
        <w:rPr>
          <w:rFonts w:ascii="Franklin Gothic Book" w:hAnsi="Franklin Gothic Book"/>
          <w:b/>
          <w:color w:val="000000" w:themeColor="text1"/>
          <w:sz w:val="28"/>
          <w:szCs w:val="28"/>
        </w:rPr>
        <w:t xml:space="preserve"> </w:t>
      </w:r>
      <w:r w:rsidR="00042BF0">
        <w:rPr>
          <w:rFonts w:ascii="Franklin Gothic Book" w:hAnsi="Franklin Gothic Book"/>
          <w:color w:val="000000" w:themeColor="text1"/>
          <w:sz w:val="24"/>
          <w:szCs w:val="24"/>
        </w:rPr>
        <w:t>(3</w:t>
      </w:r>
      <w:r w:rsidR="0005072C"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1075B8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022258B0" w14:textId="488E1FB8" w:rsidR="003626AD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0F63B049" wp14:editId="22D1F33B">
            <wp:extent cx="4107180" cy="3541243"/>
            <wp:effectExtent l="0" t="0" r="7620" b="254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t="8814"/>
                    <a:stretch/>
                  </pic:blipFill>
                  <pic:spPr bwMode="auto">
                    <a:xfrm>
                      <a:off x="0" y="0"/>
                      <a:ext cx="4125684" cy="35571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A1EA40" w14:textId="77777777" w:rsidR="003A36DC" w:rsidRDefault="003A36DC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DC5DEB0" w14:textId="75B4B573" w:rsidR="00273755" w:rsidRDefault="003626A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626AD">
        <w:rPr>
          <w:rFonts w:ascii="Franklin Gothic Book" w:hAnsi="Franklin Gothic Book"/>
          <w:color w:val="000000" w:themeColor="text1"/>
          <w:sz w:val="24"/>
          <w:szCs w:val="24"/>
        </w:rPr>
        <w:t>Et tog kjørte fra by A til by B. Se diagrammet ovenfor.</w:t>
      </w:r>
    </w:p>
    <w:p w14:paraId="025EDB7F" w14:textId="77777777" w:rsidR="003626AD" w:rsidRPr="00304B43" w:rsidRDefault="003626AD" w:rsidP="003626AD">
      <w:pPr>
        <w:rPr>
          <w:b/>
          <w:color w:val="000000" w:themeColor="text1"/>
          <w:sz w:val="28"/>
          <w:szCs w:val="28"/>
        </w:rPr>
      </w:pPr>
    </w:p>
    <w:p w14:paraId="0C174020" w14:textId="73461357" w:rsidR="003626AD" w:rsidRDefault="003A36DC" w:rsidP="003A36DC">
      <w:pPr>
        <w:pStyle w:val="Listeavsnitt"/>
        <w:numPr>
          <w:ilvl w:val="0"/>
          <w:numId w:val="45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t>Bestem reisetiden mellom de to byene</w:t>
      </w:r>
      <w:r>
        <w:rPr>
          <w:rFonts w:ascii="Franklin Gothic Book" w:hAnsi="Franklin Gothic Book"/>
          <w:sz w:val="24"/>
          <w:szCs w:val="24"/>
          <w:lang w:val="nb-NO"/>
        </w:rPr>
        <w:t>.</w:t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</w:p>
    <w:p w14:paraId="7303CCD0" w14:textId="071CC492" w:rsidR="003626AD" w:rsidRDefault="003A36DC" w:rsidP="003A36DC">
      <w:pPr>
        <w:pStyle w:val="Listeavsnitt"/>
        <w:numPr>
          <w:ilvl w:val="0"/>
          <w:numId w:val="45"/>
        </w:numPr>
        <w:ind w:left="426" w:hanging="426"/>
        <w:rPr>
          <w:rFonts w:ascii="Franklin Gothic Book" w:hAnsi="Franklin Gothic Book"/>
          <w:sz w:val="24"/>
          <w:szCs w:val="24"/>
          <w:lang w:val="nb-NO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t>Beskriv hva som skjer 20 km fra by A</w:t>
      </w:r>
      <w:r w:rsidR="003626AD">
        <w:rPr>
          <w:rFonts w:ascii="Franklin Gothic Book" w:hAnsi="Franklin Gothic Book"/>
          <w:sz w:val="24"/>
          <w:szCs w:val="24"/>
          <w:lang w:val="nb-NO"/>
        </w:rPr>
        <w:t>.</w:t>
      </w:r>
      <w:r w:rsidR="009F3F44">
        <w:rPr>
          <w:rFonts w:ascii="Franklin Gothic Book" w:hAnsi="Franklin Gothic Book"/>
          <w:sz w:val="24"/>
          <w:szCs w:val="24"/>
          <w:lang w:val="nb-NO"/>
        </w:rPr>
        <w:br/>
      </w:r>
    </w:p>
    <w:p w14:paraId="73D53971" w14:textId="4DC23AB0" w:rsidR="00F94D04" w:rsidRDefault="003A36DC" w:rsidP="00F94D04">
      <w:pPr>
        <w:pStyle w:val="Listeavsnitt"/>
        <w:numPr>
          <w:ilvl w:val="0"/>
          <w:numId w:val="45"/>
        </w:numPr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sz w:val="24"/>
          <w:szCs w:val="24"/>
          <w:lang w:val="nb-NO"/>
        </w:rPr>
        <w:t>Bestem farten til toget når det er 10 km fra by A, og når det er 10 km fra by B.</w:t>
      </w:r>
      <w:r>
        <w:rPr>
          <w:rFonts w:ascii="Franklin Gothic Book" w:hAnsi="Franklin Gothic Book"/>
          <w:sz w:val="24"/>
          <w:szCs w:val="24"/>
          <w:lang w:val="nb-NO"/>
        </w:rPr>
        <w:br/>
      </w:r>
      <w:r w:rsidRPr="003A36DC">
        <w:rPr>
          <w:rFonts w:ascii="Franklin Gothic Book" w:hAnsi="Franklin Gothic Book"/>
          <w:sz w:val="24"/>
          <w:szCs w:val="24"/>
          <w:lang w:val="nb-NO"/>
        </w:rPr>
        <w:t>Du skal gi svarene i km/h.</w:t>
      </w:r>
      <w:r w:rsidR="00A1423A">
        <w:rPr>
          <w:rFonts w:ascii="Franklin Gothic Book" w:hAnsi="Franklin Gothic Book"/>
          <w:sz w:val="24"/>
          <w:szCs w:val="24"/>
          <w:lang w:val="nb-NO"/>
        </w:rPr>
        <w:br/>
      </w:r>
    </w:p>
    <w:p w14:paraId="4A55047B" w14:textId="0A66B5D6" w:rsidR="00B6410D" w:rsidRDefault="00B6410D" w:rsidP="001075B8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DD1A6CB" w14:textId="77777777" w:rsidR="00F94D04" w:rsidRDefault="00F94D04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69D7B072" w14:textId="398C136A" w:rsidR="00975629" w:rsidRPr="00304B43" w:rsidRDefault="00975629" w:rsidP="00E17F90">
      <w:pPr>
        <w:ind w:left="0" w:firstLine="0"/>
        <w:rPr>
          <w:b/>
          <w:color w:val="000000" w:themeColor="text1"/>
          <w:sz w:val="28"/>
          <w:szCs w:val="28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4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>(2 poeng)</w:t>
      </w:r>
    </w:p>
    <w:p w14:paraId="19778700" w14:textId="51440BCC" w:rsidR="00BD3725" w:rsidRDefault="00BD3725" w:rsidP="00975629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9DCD0A7" w14:textId="235A1A4E" w:rsid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Et idrettslag har 240 medlemmer. Idrettslaget har fire forskjellige aktivitetsgrupper.</w:t>
      </w:r>
    </w:p>
    <w:p w14:paraId="52AFDA3B" w14:textId="77777777" w:rsidR="003A36DC" w:rsidRP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298F775" w14:textId="187B8213" w:rsidR="00975629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Medlemmene fordeler seg slik:</w:t>
      </w:r>
    </w:p>
    <w:p w14:paraId="319016CB" w14:textId="77777777" w:rsidR="003A36DC" w:rsidRDefault="003A36DC" w:rsidP="003A36DC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7FC73E7D" w14:textId="77777777" w:rsidR="003A36DC" w:rsidRDefault="003A36DC" w:rsidP="003A36DC">
      <w:pPr>
        <w:pStyle w:val="Listeavsnitt"/>
        <w:spacing w:after="0" w:line="240" w:lineRule="auto"/>
        <w:ind w:left="357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tbl>
      <w:tblPr>
        <w:tblStyle w:val="Tabellrutenett"/>
        <w:tblW w:w="0" w:type="auto"/>
        <w:tblInd w:w="2405" w:type="dxa"/>
        <w:tblLook w:val="04A0" w:firstRow="1" w:lastRow="0" w:firstColumn="1" w:lastColumn="0" w:noHBand="0" w:noVBand="1"/>
      </w:tblPr>
      <w:tblGrid>
        <w:gridCol w:w="1850"/>
        <w:gridCol w:w="2261"/>
      </w:tblGrid>
      <w:tr w:rsidR="003A36DC" w14:paraId="5E412F7B" w14:textId="77777777" w:rsidTr="003A36DC">
        <w:trPr>
          <w:trHeight w:val="510"/>
        </w:trPr>
        <w:tc>
          <w:tcPr>
            <w:tcW w:w="1850" w:type="dxa"/>
            <w:shd w:val="clear" w:color="auto" w:fill="DEEAF6" w:themeFill="accent1" w:themeFillTint="33"/>
            <w:vAlign w:val="center"/>
          </w:tcPr>
          <w:p w14:paraId="19B52BF6" w14:textId="3C6F3741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ktivitetsgruppe</w:t>
            </w:r>
          </w:p>
        </w:tc>
        <w:tc>
          <w:tcPr>
            <w:tcW w:w="2261" w:type="dxa"/>
            <w:shd w:val="clear" w:color="auto" w:fill="DEEAF6" w:themeFill="accent1" w:themeFillTint="33"/>
            <w:vAlign w:val="center"/>
          </w:tcPr>
          <w:p w14:paraId="56643B3B" w14:textId="14FCABE9" w:rsidR="003A36DC" w:rsidRDefault="003A36DC" w:rsidP="003A36DC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ntall medlemmer</w:t>
            </w:r>
          </w:p>
        </w:tc>
      </w:tr>
      <w:tr w:rsidR="003A36DC" w14:paraId="0DDF2622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5C774DA" w14:textId="30DC4EFD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Langrenn</w:t>
            </w:r>
          </w:p>
        </w:tc>
        <w:tc>
          <w:tcPr>
            <w:tcW w:w="2261" w:type="dxa"/>
            <w:vAlign w:val="center"/>
          </w:tcPr>
          <w:p w14:paraId="4FDA89A4" w14:textId="3C7631CF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0</w:t>
            </w:r>
          </w:p>
        </w:tc>
      </w:tr>
      <w:tr w:rsidR="003A36DC" w14:paraId="703A6E6F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44C699C1" w14:textId="7D0C6AD3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Hopp</w:t>
            </w:r>
          </w:p>
        </w:tc>
        <w:tc>
          <w:tcPr>
            <w:tcW w:w="2261" w:type="dxa"/>
            <w:vAlign w:val="center"/>
          </w:tcPr>
          <w:p w14:paraId="12054BD2" w14:textId="0EB0CF79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40</w:t>
            </w:r>
          </w:p>
        </w:tc>
      </w:tr>
      <w:tr w:rsidR="003A36DC" w14:paraId="7BE4AB3B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CAB8C8B" w14:textId="7AD7EA7E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Freestyle</w:t>
            </w:r>
          </w:p>
        </w:tc>
        <w:tc>
          <w:tcPr>
            <w:tcW w:w="2261" w:type="dxa"/>
            <w:vAlign w:val="center"/>
          </w:tcPr>
          <w:p w14:paraId="2C3B597C" w14:textId="314A5933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80</w:t>
            </w:r>
          </w:p>
        </w:tc>
      </w:tr>
      <w:tr w:rsidR="003A36DC" w14:paraId="55B73431" w14:textId="77777777" w:rsidTr="003A36DC">
        <w:trPr>
          <w:trHeight w:val="397"/>
        </w:trPr>
        <w:tc>
          <w:tcPr>
            <w:tcW w:w="1850" w:type="dxa"/>
            <w:vAlign w:val="center"/>
          </w:tcPr>
          <w:p w14:paraId="0E89F7B0" w14:textId="3FAAF2D9" w:rsidR="003A36DC" w:rsidRDefault="003A36DC" w:rsidP="003A36DC">
            <w:pPr>
              <w:pStyle w:val="Listeavsnitt"/>
              <w:spacing w:after="0" w:line="240" w:lineRule="auto"/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Alpint</w:t>
            </w:r>
          </w:p>
        </w:tc>
        <w:tc>
          <w:tcPr>
            <w:tcW w:w="2261" w:type="dxa"/>
            <w:vAlign w:val="center"/>
          </w:tcPr>
          <w:p w14:paraId="5DEFDB26" w14:textId="4C4B4E82" w:rsidR="003A36DC" w:rsidRDefault="003A36DC" w:rsidP="00385763">
            <w:pPr>
              <w:pStyle w:val="Listeavsnitt"/>
              <w:spacing w:after="0" w:line="240" w:lineRule="auto"/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  <w:lang w:val="nb-NO"/>
              </w:rPr>
              <w:t>60</w:t>
            </w:r>
          </w:p>
        </w:tc>
      </w:tr>
    </w:tbl>
    <w:p w14:paraId="2BD14D75" w14:textId="77777777" w:rsidR="003A36DC" w:rsidRDefault="003A36DC" w:rsidP="003A36DC">
      <w:pPr>
        <w:pStyle w:val="Listeavsnitt"/>
        <w:spacing w:after="0" w:line="240" w:lineRule="auto"/>
        <w:ind w:left="357"/>
        <w:jc w:val="center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5539E15A" w14:textId="77777777" w:rsidR="003A36DC" w:rsidRDefault="003A36DC" w:rsidP="003A36DC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F0E1434" w14:textId="7CAD2001" w:rsidR="006734FC" w:rsidRDefault="006734FC" w:rsidP="00975629">
      <w:pPr>
        <w:jc w:val="both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5D7C54D" w14:textId="77777777" w:rsidR="003A36DC" w:rsidRPr="003A36DC" w:rsidRDefault="003A36DC" w:rsidP="003A36DC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Gjør beregninger og lag et sektordiagram som viser fordelingen av medlemmene på de</w:t>
      </w:r>
    </w:p>
    <w:p w14:paraId="71B90CB6" w14:textId="77777777" w:rsidR="003A36DC" w:rsidRPr="003A36DC" w:rsidRDefault="003A36DC" w:rsidP="003A36DC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ulike gruppene. Det skal gå klart fram hvor mange grader hver av sektorene i diagrammet</w:t>
      </w:r>
    </w:p>
    <w:p w14:paraId="4BA6BAE6" w14:textId="63299821" w:rsidR="00D912FB" w:rsidRPr="00D912FB" w:rsidRDefault="003A36DC" w:rsidP="003A36DC">
      <w:pPr>
        <w:rPr>
          <w:rFonts w:ascii="Franklin Gothic Book" w:hAnsi="Franklin Gothic Book"/>
          <w:color w:val="0000FF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er på.</w:t>
      </w:r>
      <w:r w:rsidR="008858C2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565CF500" w14:textId="77777777" w:rsidR="00B92D64" w:rsidRPr="00304B43" w:rsidRDefault="00B92D64" w:rsidP="004345C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37E1544" w14:textId="2E29D6C3" w:rsidR="003A36DC" w:rsidRDefault="003A36DC" w:rsidP="00B92D64">
      <w:pPr>
        <w:pStyle w:val="Listeavsnitt"/>
        <w:spacing w:after="0" w:line="240" w:lineRule="auto"/>
        <w:ind w:left="0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1620D255" w14:textId="77777777" w:rsidR="003A36DC" w:rsidRPr="00304B43" w:rsidRDefault="003A36DC" w:rsidP="00B92D64">
      <w:pPr>
        <w:pStyle w:val="Listeavsnitt"/>
        <w:spacing w:after="0" w:line="240" w:lineRule="auto"/>
        <w:ind w:left="0"/>
        <w:rPr>
          <w:rFonts w:ascii="Franklin Gothic Book" w:hAnsi="Franklin Gothic Book"/>
          <w:color w:val="000000" w:themeColor="text1"/>
          <w:sz w:val="24"/>
          <w:szCs w:val="24"/>
          <w:lang w:val="nb-NO"/>
        </w:rPr>
      </w:pPr>
    </w:p>
    <w:p w14:paraId="31AEE23C" w14:textId="017840F3" w:rsidR="00B6410D" w:rsidRDefault="00975629" w:rsidP="00460E9B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t>Oppgave 5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A36DC">
        <w:rPr>
          <w:rFonts w:ascii="Franklin Gothic Book" w:hAnsi="Franklin Gothic Book"/>
          <w:color w:val="000000" w:themeColor="text1"/>
          <w:sz w:val="24"/>
          <w:szCs w:val="24"/>
        </w:rPr>
        <w:t>(2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4DD2CD69" w14:textId="77777777" w:rsidR="00B6410D" w:rsidRDefault="00B6410D" w:rsidP="00460E9B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FFA3CB1" w14:textId="77777777" w:rsidR="003A36DC" w:rsidRPr="003A36DC" w:rsidRDefault="003A36DC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Du får 40 % rabatt på en billett. Rabatten utgjør 120 kroner.</w:t>
      </w:r>
    </w:p>
    <w:p w14:paraId="5E1E48A2" w14:textId="77777777" w:rsidR="003A36DC" w:rsidRDefault="003A36DC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2A9AD1FA" w14:textId="5B061EEC" w:rsidR="00D63E26" w:rsidRPr="003A36DC" w:rsidRDefault="003A36DC" w:rsidP="003A36DC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A36DC">
        <w:rPr>
          <w:rFonts w:ascii="Franklin Gothic Book" w:hAnsi="Franklin Gothic Book"/>
          <w:color w:val="000000" w:themeColor="text1"/>
          <w:sz w:val="24"/>
          <w:szCs w:val="24"/>
        </w:rPr>
        <w:t>Hvor mye ville billetten ha kostet dersom du ikke hadde fått rabatt?</w:t>
      </w:r>
      <w:r w:rsidR="000B663A" w:rsidRPr="003A36DC"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B1E6F" w:rsidRPr="003A36DC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746201" w:rsidRPr="003A36DC">
        <w:rPr>
          <w:rFonts w:ascii="Franklin Gothic Book" w:hAnsi="Franklin Gothic Book"/>
          <w:color w:val="000000" w:themeColor="text1"/>
          <w:sz w:val="24"/>
          <w:szCs w:val="24"/>
        </w:rPr>
        <w:cr/>
      </w:r>
    </w:p>
    <w:p w14:paraId="3CB7709E" w14:textId="77777777" w:rsidR="003A36DC" w:rsidRDefault="003A36DC">
      <w:pPr>
        <w:rPr>
          <w:rFonts w:ascii="Franklin Gothic Medium" w:hAnsi="Franklin Gothic Medium"/>
          <w:b/>
          <w:color w:val="000000" w:themeColor="text1"/>
          <w:sz w:val="32"/>
        </w:rPr>
      </w:pPr>
      <w:r>
        <w:rPr>
          <w:rFonts w:ascii="Franklin Gothic Medium" w:hAnsi="Franklin Gothic Medium"/>
          <w:b/>
          <w:color w:val="000000" w:themeColor="text1"/>
          <w:sz w:val="32"/>
        </w:rPr>
        <w:br w:type="page"/>
      </w:r>
    </w:p>
    <w:p w14:paraId="786FE9C8" w14:textId="6F95119F" w:rsidR="00E070FE" w:rsidRPr="001337BE" w:rsidRDefault="00E070FE" w:rsidP="00E070FE">
      <w:pPr>
        <w:rPr>
          <w:b/>
          <w:color w:val="00B050"/>
          <w:sz w:val="32"/>
          <w:szCs w:val="32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 6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A36DC">
        <w:rPr>
          <w:rFonts w:ascii="Franklin Gothic Book" w:hAnsi="Franklin Gothic Book"/>
          <w:color w:val="000000" w:themeColor="text1"/>
          <w:sz w:val="24"/>
          <w:szCs w:val="24"/>
        </w:rPr>
        <w:t>(5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="001337BE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3EBE8E7B" w14:textId="77777777" w:rsidR="00460E9B" w:rsidRDefault="00460E9B" w:rsidP="001F4908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0ED60BE" w14:textId="6949E745" w:rsidR="003A36DC" w:rsidRDefault="003A36DC" w:rsidP="0015629B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533A1FBA" wp14:editId="770A56EB">
            <wp:extent cx="5760720" cy="3846830"/>
            <wp:effectExtent l="0" t="0" r="0" b="127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4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1A521" w14:textId="77777777" w:rsid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173B056" w14:textId="753590D1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I en butikk kan kundene kjøpe armbånd og charms (små figurer) til å feste på</w:t>
      </w:r>
    </w:p>
    <w:p w14:paraId="5E40BB8A" w14:textId="35870754" w:rsid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armbåndene. Butikken selger alle charms til samme pris.</w:t>
      </w:r>
    </w:p>
    <w:p w14:paraId="1830EE2C" w14:textId="77777777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4679757" w14:textId="77777777" w:rsidR="00B67066" w:rsidRPr="00B67066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Tabellen nedenfor viser sammenhengen mellom antall charms en kunde setter på et</w:t>
      </w:r>
    </w:p>
    <w:p w14:paraId="2C06800D" w14:textId="4525C843" w:rsidR="00460E9B" w:rsidRDefault="00B67066" w:rsidP="00B67066">
      <w:pPr>
        <w:tabs>
          <w:tab w:val="left" w:pos="3530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B67066">
        <w:rPr>
          <w:rFonts w:ascii="Franklin Gothic Book" w:hAnsi="Franklin Gothic Book"/>
          <w:color w:val="000000" w:themeColor="text1"/>
          <w:sz w:val="24"/>
          <w:szCs w:val="24"/>
        </w:rPr>
        <w:t>armbånd, og prisen kunden må betale for armbåndet med charms.</w:t>
      </w:r>
      <w:r w:rsidR="00520A96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29F4F136" w14:textId="77777777" w:rsidR="0015629B" w:rsidRPr="0015629B" w:rsidRDefault="00FC1789" w:rsidP="001F4908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tbl>
      <w:tblPr>
        <w:tblStyle w:val="Tabellrutenett"/>
        <w:tblW w:w="0" w:type="auto"/>
        <w:tblInd w:w="1271" w:type="dxa"/>
        <w:tblLook w:val="04A0" w:firstRow="1" w:lastRow="0" w:firstColumn="1" w:lastColumn="0" w:noHBand="0" w:noVBand="1"/>
      </w:tblPr>
      <w:tblGrid>
        <w:gridCol w:w="2268"/>
        <w:gridCol w:w="1985"/>
        <w:gridCol w:w="2126"/>
      </w:tblGrid>
      <w:tr w:rsidR="00B67066" w:rsidRPr="0015629B" w14:paraId="673D63DB" w14:textId="77777777" w:rsidTr="00B67066">
        <w:trPr>
          <w:trHeight w:val="510"/>
        </w:trPr>
        <w:tc>
          <w:tcPr>
            <w:tcW w:w="2268" w:type="dxa"/>
            <w:vAlign w:val="center"/>
          </w:tcPr>
          <w:p w14:paraId="079E1A9F" w14:textId="12956CF6" w:rsidR="00B67066" w:rsidRPr="0015629B" w:rsidRDefault="00B67066" w:rsidP="00B67066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Antall charms</w:t>
            </w:r>
          </w:p>
        </w:tc>
        <w:tc>
          <w:tcPr>
            <w:tcW w:w="1985" w:type="dxa"/>
            <w:vAlign w:val="center"/>
          </w:tcPr>
          <w:p w14:paraId="576FEE26" w14:textId="7BF2E2CE" w:rsidR="00B67066" w:rsidRPr="0015629B" w:rsidRDefault="00B67066" w:rsidP="00B01D07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2126" w:type="dxa"/>
            <w:vAlign w:val="center"/>
          </w:tcPr>
          <w:p w14:paraId="7C0FFDF8" w14:textId="1EEBE7B0" w:rsidR="00B67066" w:rsidRPr="0015629B" w:rsidRDefault="00B67066" w:rsidP="00B67066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7</w:t>
            </w:r>
          </w:p>
        </w:tc>
      </w:tr>
      <w:tr w:rsidR="00B67066" w:rsidRPr="0015629B" w14:paraId="21A87B9F" w14:textId="77777777" w:rsidTr="00B67066">
        <w:trPr>
          <w:trHeight w:val="510"/>
        </w:trPr>
        <w:tc>
          <w:tcPr>
            <w:tcW w:w="2268" w:type="dxa"/>
            <w:vAlign w:val="center"/>
          </w:tcPr>
          <w:p w14:paraId="392CB1C2" w14:textId="7593ED96" w:rsidR="00B67066" w:rsidRPr="0015629B" w:rsidRDefault="00B67066" w:rsidP="00B67066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Pris for armbånd med charms (kroner)</w:t>
            </w:r>
          </w:p>
        </w:tc>
        <w:tc>
          <w:tcPr>
            <w:tcW w:w="1985" w:type="dxa"/>
            <w:vAlign w:val="center"/>
          </w:tcPr>
          <w:p w14:paraId="02AC3A38" w14:textId="35E1141C" w:rsidR="00B67066" w:rsidRPr="0015629B" w:rsidRDefault="00B67066" w:rsidP="00B67066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350</w:t>
            </w:r>
          </w:p>
        </w:tc>
        <w:tc>
          <w:tcPr>
            <w:tcW w:w="2126" w:type="dxa"/>
            <w:vAlign w:val="center"/>
          </w:tcPr>
          <w:p w14:paraId="2442288C" w14:textId="5AB9B7BB" w:rsidR="00B67066" w:rsidRPr="0015629B" w:rsidRDefault="00B67066" w:rsidP="00B01D07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450</w:t>
            </w:r>
          </w:p>
        </w:tc>
      </w:tr>
    </w:tbl>
    <w:p w14:paraId="7718438D" w14:textId="60520990" w:rsidR="00326B98" w:rsidRPr="000F515E" w:rsidRDefault="00326B98" w:rsidP="000F515E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08B31F2" w14:textId="28BCF3AB" w:rsidR="001F4908" w:rsidRPr="000F515E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Medium" w:hAnsi="Franklin Gothic Medium"/>
          <w:color w:val="000000" w:themeColor="text1"/>
          <w:sz w:val="24"/>
          <w:szCs w:val="24"/>
        </w:rPr>
      </w:pP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Hvor mye koster armbåndet, og hvor mye koster hver charm?</w:t>
      </w:r>
      <w:r w:rsidR="00362040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</w:p>
    <w:p w14:paraId="1302F4AF" w14:textId="50A6E60B" w:rsidR="00B01D07" w:rsidRPr="000F515E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Medium" w:hAnsi="Franklin Gothic Medium"/>
          <w:color w:val="000000" w:themeColor="text1"/>
          <w:sz w:val="24"/>
          <w:szCs w:val="24"/>
        </w:rPr>
      </w:pP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Bestem en lineær modell som viser sammenhengen mellom antall charms på</w:t>
      </w:r>
      <w:r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 xml:space="preserve"> </w:t>
      </w:r>
      <w:r w:rsidRPr="004D044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armbåndet og samlet pris for armbånd med charms.</w:t>
      </w:r>
      <w:r w:rsidR="00326B98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br/>
      </w:r>
    </w:p>
    <w:p w14:paraId="215E21AC" w14:textId="08D6A247" w:rsidR="00B01D07" w:rsidRDefault="004D0443" w:rsidP="004D0443">
      <w:pPr>
        <w:ind w:left="0" w:firstLine="0"/>
        <w:rPr>
          <w:rFonts w:ascii="Franklin Gothic Book" w:hAnsi="Franklin Gothic Book"/>
          <w:sz w:val="24"/>
          <w:szCs w:val="24"/>
        </w:rPr>
      </w:pPr>
      <w:r w:rsidRPr="004D0443">
        <w:rPr>
          <w:rFonts w:ascii="Franklin Gothic Book" w:hAnsi="Franklin Gothic Book"/>
          <w:sz w:val="24"/>
          <w:szCs w:val="24"/>
        </w:rPr>
        <w:t>Hanne betaler 3825 kroner for et armbånd med charms</w:t>
      </w:r>
      <w:r>
        <w:rPr>
          <w:rFonts w:ascii="Franklin Gothic Book" w:hAnsi="Franklin Gothic Book"/>
          <w:sz w:val="24"/>
          <w:szCs w:val="24"/>
        </w:rPr>
        <w:t>.</w:t>
      </w:r>
    </w:p>
    <w:p w14:paraId="2D1C365E" w14:textId="2315C7AB" w:rsidR="004D0443" w:rsidRDefault="004D0443" w:rsidP="004D0443">
      <w:pPr>
        <w:ind w:left="0" w:firstLine="0"/>
        <w:rPr>
          <w:rFonts w:ascii="Franklin Gothic Book" w:hAnsi="Franklin Gothic Book"/>
          <w:sz w:val="24"/>
          <w:szCs w:val="24"/>
        </w:rPr>
      </w:pPr>
    </w:p>
    <w:p w14:paraId="1599B873" w14:textId="6F5A86F8" w:rsidR="004D0443" w:rsidRDefault="004D0443" w:rsidP="004D0443">
      <w:pPr>
        <w:pStyle w:val="Listeavsnitt"/>
        <w:numPr>
          <w:ilvl w:val="0"/>
          <w:numId w:val="32"/>
        </w:numPr>
        <w:ind w:left="426" w:hanging="426"/>
        <w:rPr>
          <w:rFonts w:ascii="Franklin Gothic Book" w:hAnsi="Franklin Gothic Book"/>
          <w:sz w:val="24"/>
          <w:szCs w:val="24"/>
          <w:u w:val="double"/>
        </w:rPr>
      </w:pPr>
      <w:r w:rsidRPr="004D0443">
        <w:rPr>
          <w:rFonts w:ascii="Franklin Gothic Book" w:hAnsi="Franklin Gothic Book"/>
          <w:sz w:val="24"/>
          <w:szCs w:val="24"/>
        </w:rPr>
        <w:t>Hvor mange charms har hun på armbåndet</w:t>
      </w:r>
      <w:r>
        <w:rPr>
          <w:rFonts w:ascii="Franklin Gothic Book" w:hAnsi="Franklin Gothic Book"/>
          <w:sz w:val="24"/>
          <w:szCs w:val="24"/>
          <w:lang w:val="nb-NO"/>
        </w:rPr>
        <w:t>?</w:t>
      </w:r>
      <w:r w:rsidR="0080264D">
        <w:rPr>
          <w:rFonts w:ascii="Franklin Gothic Book" w:hAnsi="Franklin Gothic Book"/>
          <w:sz w:val="24"/>
          <w:szCs w:val="24"/>
          <w:lang w:val="nb-NO"/>
        </w:rPr>
        <w:br/>
      </w:r>
    </w:p>
    <w:p w14:paraId="7EF8B9A6" w14:textId="77777777" w:rsidR="000F515E" w:rsidRPr="000F515E" w:rsidRDefault="000F515E" w:rsidP="000F515E">
      <w:pPr>
        <w:rPr>
          <w:rFonts w:ascii="Franklin Gothic Book" w:hAnsi="Franklin Gothic Book"/>
          <w:sz w:val="24"/>
          <w:szCs w:val="24"/>
          <w:u w:val="double"/>
        </w:rPr>
      </w:pPr>
    </w:p>
    <w:p w14:paraId="70B1195C" w14:textId="77777777" w:rsidR="000F515E" w:rsidRDefault="000F515E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6860A1C8" w14:textId="255CB5A4" w:rsidR="004345C0" w:rsidRPr="004D0443" w:rsidRDefault="004345C0" w:rsidP="0080264D">
      <w:pPr>
        <w:ind w:left="0" w:firstLine="0"/>
        <w:rPr>
          <w:rFonts w:ascii="Franklin Gothic Book" w:hAnsi="Franklin Gothic Book"/>
          <w:color w:val="0000FF"/>
          <w:sz w:val="24"/>
          <w:szCs w:val="24"/>
        </w:rPr>
      </w:pPr>
      <w:r w:rsidRPr="001F4908"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>Oppgave 7</w:t>
      </w:r>
      <w:r w:rsidRPr="001F4908">
        <w:rPr>
          <w:b/>
          <w:color w:val="000000" w:themeColor="text1"/>
          <w:sz w:val="28"/>
          <w:szCs w:val="28"/>
        </w:rPr>
        <w:t xml:space="preserve"> </w:t>
      </w:r>
      <w:r w:rsidR="00D90C93">
        <w:rPr>
          <w:rFonts w:ascii="Franklin Gothic Book" w:hAnsi="Franklin Gothic Book"/>
          <w:color w:val="000000" w:themeColor="text1"/>
          <w:sz w:val="24"/>
          <w:szCs w:val="24"/>
        </w:rPr>
        <w:t>(7</w:t>
      </w:r>
      <w:r w:rsidRPr="001F4908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27C49FDF" w14:textId="52DBE1D0" w:rsidR="006C251C" w:rsidRDefault="00D90C93" w:rsidP="00D90C9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D0443">
        <w:rPr>
          <w:noProof/>
          <w:lang w:eastAsia="nb-NO"/>
        </w:rPr>
        <w:drawing>
          <wp:inline distT="0" distB="0" distL="0" distR="0" wp14:anchorId="5872DCB3" wp14:editId="4123C04E">
            <wp:extent cx="5760720" cy="1412875"/>
            <wp:effectExtent l="0" t="0" r="0" b="0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1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0B9B3C" w14:textId="77777777" w:rsidR="00927F1F" w:rsidRDefault="00927F1F" w:rsidP="00927F1F">
      <w:pPr>
        <w:tabs>
          <w:tab w:val="left" w:pos="426"/>
          <w:tab w:val="left" w:pos="1276"/>
          <w:tab w:val="left" w:pos="2268"/>
          <w:tab w:val="left" w:pos="2835"/>
          <w:tab w:val="left" w:pos="3119"/>
          <w:tab w:val="left" w:pos="4111"/>
          <w:tab w:val="left" w:pos="4678"/>
          <w:tab w:val="left" w:pos="5245"/>
          <w:tab w:val="left" w:pos="5670"/>
          <w:tab w:val="left" w:pos="6237"/>
          <w:tab w:val="left" w:pos="6804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716F060" w14:textId="52ACB0E8" w:rsidR="006C251C" w:rsidRDefault="004D0443" w:rsidP="00927F1F">
      <w:pPr>
        <w:tabs>
          <w:tab w:val="left" w:pos="426"/>
          <w:tab w:val="left" w:pos="1276"/>
          <w:tab w:val="left" w:pos="2268"/>
          <w:tab w:val="left" w:pos="2835"/>
          <w:tab w:val="left" w:pos="3119"/>
          <w:tab w:val="left" w:pos="4111"/>
          <w:tab w:val="left" w:pos="4678"/>
          <w:tab w:val="left" w:pos="5245"/>
          <w:tab w:val="left" w:pos="5670"/>
          <w:tab w:val="left" w:pos="6237"/>
          <w:tab w:val="left" w:pos="6804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  <w:t>Figur 1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  <w:t>Figur 2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="00927F1F"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>Figur 3</w:t>
      </w:r>
    </w:p>
    <w:p w14:paraId="6CA03379" w14:textId="77777777" w:rsidR="00927F1F" w:rsidRDefault="00927F1F" w:rsidP="00D90C9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65ADAF5" w14:textId="77777777" w:rsidR="0049184F" w:rsidRPr="0049184F" w:rsidRDefault="00D90C93" w:rsidP="0049184F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="0049184F" w:rsidRPr="0049184F">
        <w:rPr>
          <w:rFonts w:ascii="Franklin Gothic Book" w:hAnsi="Franklin Gothic Book"/>
          <w:color w:val="000000" w:themeColor="text1"/>
          <w:sz w:val="24"/>
          <w:szCs w:val="24"/>
        </w:rPr>
        <w:t>Ovenfor ser du tre figurer. Figurene er satt sammen av små kvadrater. Tenk deg at du</w:t>
      </w:r>
    </w:p>
    <w:p w14:paraId="768ED8F2" w14:textId="77777777" w:rsidR="0049184F" w:rsidRPr="0049184F" w:rsidRDefault="0049184F" w:rsidP="0049184F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skal fortsette å lage figurer etter samme mønster.</w:t>
      </w:r>
    </w:p>
    <w:p w14:paraId="3EBCB479" w14:textId="6E11460D" w:rsidR="004345C0" w:rsidRPr="00D90C93" w:rsidRDefault="004345C0" w:rsidP="00D90C9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9FC078F" w14:textId="54F98121" w:rsidR="000F515E" w:rsidRPr="00487E75" w:rsidRDefault="0049184F" w:rsidP="000F515E">
      <w:pPr>
        <w:pStyle w:val="Listeavsnitt"/>
        <w:numPr>
          <w:ilvl w:val="0"/>
          <w:numId w:val="19"/>
        </w:numPr>
        <w:rPr>
          <w:rFonts w:ascii="Franklin Gothic Book" w:hAnsi="Franklin Gothic Book"/>
          <w:color w:val="000000" w:themeColor="text1"/>
          <w:sz w:val="24"/>
          <w:szCs w:val="24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Hvor mange små kvadrater vil det være i figur 4?</w:t>
      </w:r>
      <w:r w:rsidR="00DE17C9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290AA9C0" w14:textId="77777777" w:rsidR="000F515E" w:rsidRPr="000F515E" w:rsidRDefault="0049184F" w:rsidP="0049184F">
      <w:pPr>
        <w:pStyle w:val="Listeavsnitt"/>
        <w:numPr>
          <w:ilvl w:val="0"/>
          <w:numId w:val="19"/>
        </w:numPr>
        <w:rPr>
          <w:rFonts w:ascii="Franklin Gothic Medium" w:hAnsi="Franklin Gothic Medium"/>
          <w:color w:val="000000" w:themeColor="text1"/>
          <w:sz w:val="24"/>
          <w:szCs w:val="24"/>
        </w:rPr>
      </w:pPr>
      <w:r w:rsidRPr="0049184F">
        <w:rPr>
          <w:rFonts w:ascii="Franklin Gothic Book" w:hAnsi="Franklin Gothic Book"/>
          <w:color w:val="000000" w:themeColor="text1"/>
          <w:sz w:val="24"/>
          <w:szCs w:val="24"/>
        </w:rPr>
        <w:t>Hvor mange små kvadrater vil det være i figur 20?</w:t>
      </w:r>
      <w:r w:rsidR="00510B86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5DFAA056" w14:textId="2E0C4D9F" w:rsidR="005C6FC8" w:rsidRPr="000F515E" w:rsidRDefault="005F6031" w:rsidP="000F515E">
      <w:pPr>
        <w:rPr>
          <w:rFonts w:ascii="Franklin Gothic Medium" w:hAnsi="Franklin Gothic Medium"/>
          <w:color w:val="000000" w:themeColor="text1"/>
          <w:sz w:val="24"/>
          <w:szCs w:val="24"/>
        </w:rPr>
      </w:pPr>
      <w:r w:rsidRPr="000F515E">
        <w:rPr>
          <w:rFonts w:ascii="Franklin Gothic Book" w:hAnsi="Franklin Gothic Book"/>
          <w:color w:val="0000FF"/>
          <w:sz w:val="24"/>
          <w:szCs w:val="24"/>
        </w:rPr>
        <w:br/>
      </w:r>
      <w:r w:rsidR="005C6FC8" w:rsidRPr="000F515E"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0AB49EAC" w14:textId="6640C60C" w:rsidR="00B92D64" w:rsidRPr="00304B43" w:rsidRDefault="005C6FC8" w:rsidP="00B92D64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>
        <w:rPr>
          <w:noProof/>
          <w:lang w:eastAsia="nb-NO"/>
        </w:rPr>
        <w:lastRenderedPageBreak/>
        <w:drawing>
          <wp:inline distT="0" distB="0" distL="0" distR="0" wp14:anchorId="3CF40564" wp14:editId="73E20B87">
            <wp:extent cx="5760720" cy="883920"/>
            <wp:effectExtent l="0" t="0" r="0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2D2B50" w14:textId="77777777" w:rsidR="00AC146E" w:rsidRPr="00304B43" w:rsidRDefault="00AC146E" w:rsidP="00B92D64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</w:p>
    <w:p w14:paraId="4CE38556" w14:textId="59747AC3" w:rsidR="00E12874" w:rsidRPr="00304B43" w:rsidRDefault="00E12874" w:rsidP="000811AF">
      <w:pPr>
        <w:pStyle w:val="Listeavsnitt"/>
        <w:spacing w:after="0" w:line="240" w:lineRule="auto"/>
        <w:ind w:left="357"/>
        <w:rPr>
          <w:color w:val="000000" w:themeColor="text1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t>Oppgave 1</w:t>
      </w:r>
      <w:r w:rsidRPr="00304B43">
        <w:rPr>
          <w:color w:val="000000" w:themeColor="text1"/>
          <w:sz w:val="32"/>
          <w:szCs w:val="32"/>
        </w:rPr>
        <w:t xml:space="preserve"> </w:t>
      </w:r>
      <w:r w:rsidR="000811AF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551213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5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304B43">
        <w:rPr>
          <w:color w:val="000000" w:themeColor="text1"/>
          <w:szCs w:val="24"/>
        </w:rPr>
        <w:tab/>
      </w:r>
    </w:p>
    <w:p w14:paraId="4F7F15F3" w14:textId="425C06E4" w:rsidR="00E12874" w:rsidRDefault="00E12874" w:rsidP="00E12874">
      <w:pPr>
        <w:rPr>
          <w:color w:val="000000" w:themeColor="text1"/>
          <w:szCs w:val="24"/>
        </w:rPr>
      </w:pPr>
    </w:p>
    <w:p w14:paraId="7724F4F7" w14:textId="77777777" w:rsidR="005C6FC8" w:rsidRDefault="005C6FC8" w:rsidP="000811AF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454DF389" w14:textId="52D59B24" w:rsidR="005C6FC8" w:rsidRDefault="00551213" w:rsidP="000811AF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>Tabellen nedenfor viser antall innbyggere i Norge 1. januar noen utvalgte år.</w:t>
      </w:r>
    </w:p>
    <w:p w14:paraId="76D936E4" w14:textId="5A6743C0" w:rsidR="00551213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469F0A25" w14:textId="77777777" w:rsidR="00551213" w:rsidRPr="0015629B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1560"/>
        <w:gridCol w:w="1072"/>
        <w:gridCol w:w="1072"/>
        <w:gridCol w:w="1073"/>
        <w:gridCol w:w="1072"/>
        <w:gridCol w:w="1073"/>
        <w:gridCol w:w="1072"/>
        <w:gridCol w:w="1073"/>
      </w:tblGrid>
      <w:tr w:rsidR="00551213" w:rsidRPr="0015629B" w14:paraId="0B810195" w14:textId="592A148F" w:rsidTr="00551213">
        <w:trPr>
          <w:trHeight w:val="624"/>
        </w:trPr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061BB6E7" w14:textId="2E529FD3" w:rsidR="00551213" w:rsidRPr="0015629B" w:rsidRDefault="00551213" w:rsidP="00385763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År</w:t>
            </w:r>
          </w:p>
        </w:tc>
        <w:tc>
          <w:tcPr>
            <w:tcW w:w="1072" w:type="dxa"/>
            <w:vAlign w:val="center"/>
          </w:tcPr>
          <w:p w14:paraId="704468F2" w14:textId="1C5BB4CB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60</w:t>
            </w:r>
          </w:p>
        </w:tc>
        <w:tc>
          <w:tcPr>
            <w:tcW w:w="1072" w:type="dxa"/>
            <w:vAlign w:val="center"/>
          </w:tcPr>
          <w:p w14:paraId="0B7B127D" w14:textId="217DF2A0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70</w:t>
            </w:r>
          </w:p>
        </w:tc>
        <w:tc>
          <w:tcPr>
            <w:tcW w:w="1073" w:type="dxa"/>
            <w:vAlign w:val="center"/>
          </w:tcPr>
          <w:p w14:paraId="10ED0883" w14:textId="3F42E29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80</w:t>
            </w:r>
          </w:p>
        </w:tc>
        <w:tc>
          <w:tcPr>
            <w:tcW w:w="1072" w:type="dxa"/>
            <w:vAlign w:val="center"/>
          </w:tcPr>
          <w:p w14:paraId="708119C7" w14:textId="7793515A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1990</w:t>
            </w:r>
          </w:p>
        </w:tc>
        <w:tc>
          <w:tcPr>
            <w:tcW w:w="1073" w:type="dxa"/>
            <w:vAlign w:val="center"/>
          </w:tcPr>
          <w:p w14:paraId="3FC2EB0F" w14:textId="72B6A18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00</w:t>
            </w:r>
          </w:p>
        </w:tc>
        <w:tc>
          <w:tcPr>
            <w:tcW w:w="1072" w:type="dxa"/>
            <w:vAlign w:val="center"/>
          </w:tcPr>
          <w:p w14:paraId="27F94D3C" w14:textId="26188C6B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10</w:t>
            </w:r>
          </w:p>
        </w:tc>
        <w:tc>
          <w:tcPr>
            <w:tcW w:w="1073" w:type="dxa"/>
            <w:vAlign w:val="center"/>
          </w:tcPr>
          <w:p w14:paraId="3E63874B" w14:textId="07000341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2017</w:t>
            </w:r>
          </w:p>
        </w:tc>
      </w:tr>
      <w:tr w:rsidR="00551213" w:rsidRPr="0015629B" w14:paraId="3F874BB2" w14:textId="3CEFFA61" w:rsidTr="00551213">
        <w:trPr>
          <w:trHeight w:val="624"/>
        </w:trPr>
        <w:tc>
          <w:tcPr>
            <w:tcW w:w="1560" w:type="dxa"/>
            <w:shd w:val="clear" w:color="auto" w:fill="F2F2F2" w:themeFill="background1" w:themeFillShade="F2"/>
            <w:vAlign w:val="center"/>
          </w:tcPr>
          <w:p w14:paraId="6F265F22" w14:textId="4E7DE3CF" w:rsidR="00551213" w:rsidRPr="0015629B" w:rsidRDefault="00551213" w:rsidP="00385763">
            <w:pPr>
              <w:tabs>
                <w:tab w:val="left" w:pos="3530"/>
              </w:tabs>
              <w:ind w:left="0" w:firstLine="0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Inn</w:t>
            </w:r>
            <w:r w:rsidR="00C30833"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b</w:t>
            </w: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yggere (millioner)</w:t>
            </w:r>
          </w:p>
        </w:tc>
        <w:tc>
          <w:tcPr>
            <w:tcW w:w="1072" w:type="dxa"/>
            <w:vAlign w:val="center"/>
          </w:tcPr>
          <w:p w14:paraId="2E1C896C" w14:textId="2485F6C4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,57</w:t>
            </w:r>
          </w:p>
        </w:tc>
        <w:tc>
          <w:tcPr>
            <w:tcW w:w="1072" w:type="dxa"/>
            <w:vAlign w:val="center"/>
          </w:tcPr>
          <w:p w14:paraId="17D0C7A2" w14:textId="7C904BFC" w:rsidR="00551213" w:rsidRPr="0015629B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3,86</w:t>
            </w:r>
          </w:p>
        </w:tc>
        <w:tc>
          <w:tcPr>
            <w:tcW w:w="1073" w:type="dxa"/>
            <w:vAlign w:val="center"/>
          </w:tcPr>
          <w:p w14:paraId="5DEEBF3E" w14:textId="18ABEC23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08</w:t>
            </w:r>
          </w:p>
        </w:tc>
        <w:tc>
          <w:tcPr>
            <w:tcW w:w="1072" w:type="dxa"/>
            <w:vAlign w:val="center"/>
          </w:tcPr>
          <w:p w14:paraId="543A475B" w14:textId="59B9C5A8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23</w:t>
            </w:r>
          </w:p>
        </w:tc>
        <w:tc>
          <w:tcPr>
            <w:tcW w:w="1073" w:type="dxa"/>
            <w:vAlign w:val="center"/>
          </w:tcPr>
          <w:p w14:paraId="0A434983" w14:textId="51F3D100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47</w:t>
            </w:r>
          </w:p>
        </w:tc>
        <w:tc>
          <w:tcPr>
            <w:tcW w:w="1072" w:type="dxa"/>
            <w:vAlign w:val="center"/>
          </w:tcPr>
          <w:p w14:paraId="42A126AC" w14:textId="0A57AF4E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4,85</w:t>
            </w:r>
          </w:p>
        </w:tc>
        <w:tc>
          <w:tcPr>
            <w:tcW w:w="1073" w:type="dxa"/>
            <w:vAlign w:val="center"/>
          </w:tcPr>
          <w:p w14:paraId="5D653A78" w14:textId="160C6225" w:rsidR="00551213" w:rsidRDefault="00551213" w:rsidP="00551213">
            <w:pPr>
              <w:tabs>
                <w:tab w:val="left" w:pos="3530"/>
              </w:tabs>
              <w:ind w:left="0" w:firstLine="0"/>
              <w:jc w:val="center"/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00" w:themeColor="text1"/>
                <w:sz w:val="24"/>
                <w:szCs w:val="24"/>
              </w:rPr>
              <w:t>5,25</w:t>
            </w:r>
          </w:p>
        </w:tc>
      </w:tr>
    </w:tbl>
    <w:p w14:paraId="446FCE32" w14:textId="1E16B738" w:rsidR="00551213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 w:rsidRPr="0015629B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687F9A4F" w14:textId="77777777" w:rsidR="00551213" w:rsidRPr="001F4908" w:rsidRDefault="00551213" w:rsidP="00551213">
      <w:pPr>
        <w:tabs>
          <w:tab w:val="left" w:pos="3530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22D19697" w14:textId="56A40A1D" w:rsidR="00E12874" w:rsidRDefault="00551213" w:rsidP="00551213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 xml:space="preserve">La </w:t>
      </w:r>
      <w:r>
        <w:rPr>
          <w:rFonts w:ascii="Franklin Gothic Book" w:hAnsi="Franklin Gothic Book" w:cs="Arial"/>
          <w:i/>
          <w:color w:val="000000" w:themeColor="text1"/>
        </w:rPr>
        <w:t>x</w:t>
      </w:r>
      <w:r w:rsidRPr="00551213">
        <w:rPr>
          <w:rFonts w:ascii="Franklin Gothic Book" w:hAnsi="Franklin Gothic Book" w:cs="Arial"/>
          <w:color w:val="000000" w:themeColor="text1"/>
        </w:rPr>
        <w:t xml:space="preserve"> være antall år etter 1960. (La </w:t>
      </w:r>
      <w:r w:rsidRPr="00551213">
        <w:rPr>
          <w:rFonts w:ascii="Franklin Gothic Book" w:hAnsi="Franklin Gothic Book" w:cs="Arial"/>
          <w:color w:val="000000" w:themeColor="text1"/>
          <w:position w:val="-6"/>
        </w:rPr>
        <w:object w:dxaOrig="580" w:dyaOrig="279" w14:anchorId="4228932C">
          <v:shape id="_x0000_i1026" type="#_x0000_t75" style="width:29pt;height:14.5pt" o:ole="">
            <v:imagedata r:id="rId15" o:title=""/>
          </v:shape>
          <o:OLEObject Type="Embed" ProgID="Equation.DSMT4" ShapeID="_x0000_i1026" DrawAspect="Content" ObjectID="_1615027591" r:id="rId16"/>
        </w:object>
      </w:r>
      <w:r>
        <w:rPr>
          <w:rFonts w:ascii="Franklin Gothic Book" w:hAnsi="Franklin Gothic Book" w:cs="Arial"/>
          <w:color w:val="000000" w:themeColor="text1"/>
        </w:rPr>
        <w:t xml:space="preserve"> </w:t>
      </w:r>
      <w:r w:rsidRPr="00551213">
        <w:rPr>
          <w:rFonts w:ascii="Franklin Gothic Book" w:hAnsi="Franklin Gothic Book" w:cs="Arial"/>
          <w:color w:val="000000" w:themeColor="text1"/>
        </w:rPr>
        <w:t xml:space="preserve">svare til år 1960, </w:t>
      </w:r>
      <w:r w:rsidRPr="00551213">
        <w:rPr>
          <w:rFonts w:ascii="Franklin Gothic Book" w:hAnsi="Franklin Gothic Book" w:cs="Arial"/>
          <w:color w:val="000000" w:themeColor="text1"/>
          <w:position w:val="-6"/>
        </w:rPr>
        <w:object w:dxaOrig="700" w:dyaOrig="279" w14:anchorId="538CE388">
          <v:shape id="_x0000_i1027" type="#_x0000_t75" style="width:36pt;height:14.5pt" o:ole="">
            <v:imagedata r:id="rId17" o:title=""/>
          </v:shape>
          <o:OLEObject Type="Embed" ProgID="Equation.DSMT4" ShapeID="_x0000_i1027" DrawAspect="Content" ObjectID="_1615027592" r:id="rId18"/>
        </w:object>
      </w:r>
      <w:r w:rsidRPr="00551213">
        <w:rPr>
          <w:rFonts w:ascii="Franklin Gothic Book" w:hAnsi="Franklin Gothic Book" w:cs="Arial"/>
          <w:color w:val="000000" w:themeColor="text1"/>
        </w:rPr>
        <w:t>til 1970 osv.)</w:t>
      </w:r>
    </w:p>
    <w:p w14:paraId="2D241DED" w14:textId="78EA8E82" w:rsidR="006F2110" w:rsidRDefault="006F2110" w:rsidP="00E1287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5969FCAC" w14:textId="77777777" w:rsidR="00551213" w:rsidRPr="00304B43" w:rsidRDefault="00551213" w:rsidP="00E1287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6329BE35" w14:textId="42246886" w:rsidR="00E64629" w:rsidRPr="006F2110" w:rsidRDefault="00551213" w:rsidP="007C13F4">
      <w:pPr>
        <w:pStyle w:val="Liste2"/>
        <w:numPr>
          <w:ilvl w:val="0"/>
          <w:numId w:val="21"/>
        </w:numPr>
        <w:tabs>
          <w:tab w:val="left" w:pos="567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 xml:space="preserve">Vis at </w:t>
      </w:r>
      <w:r w:rsidRPr="00551213">
        <w:rPr>
          <w:rFonts w:ascii="Franklin Gothic Book" w:hAnsi="Franklin Gothic Book" w:cs="Arial"/>
          <w:color w:val="000000" w:themeColor="text1"/>
          <w:position w:val="-10"/>
        </w:rPr>
        <w:object w:dxaOrig="2000" w:dyaOrig="360" w14:anchorId="0FAD6AD7">
          <v:shape id="_x0000_i1028" type="#_x0000_t75" style="width:100pt;height:18pt" o:ole="">
            <v:imagedata r:id="rId19" o:title=""/>
          </v:shape>
          <o:OLEObject Type="Embed" ProgID="Equation.DSMT4" ShapeID="_x0000_i1028" DrawAspect="Content" ObjectID="_1615027593" r:id="rId20"/>
        </w:object>
      </w:r>
      <w:r>
        <w:rPr>
          <w:rFonts w:ascii="Franklin Gothic Book" w:hAnsi="Franklin Gothic Book" w:cs="Arial"/>
          <w:color w:val="000000" w:themeColor="text1"/>
        </w:rPr>
        <w:t xml:space="preserve"> </w:t>
      </w:r>
      <w:r w:rsidRPr="00551213">
        <w:rPr>
          <w:rFonts w:ascii="Franklin Gothic Book" w:hAnsi="Franklin Gothic Book" w:cs="Arial"/>
          <w:color w:val="000000" w:themeColor="text1"/>
        </w:rPr>
        <w:t>er en modell som passer godt med tallene i tabellen.</w:t>
      </w:r>
      <w:r w:rsidR="001C6941">
        <w:rPr>
          <w:rFonts w:ascii="Franklin Gothic Book" w:hAnsi="Franklin Gothic Book" w:cs="Arial"/>
          <w:color w:val="000000" w:themeColor="text1"/>
        </w:rPr>
        <w:br/>
      </w:r>
    </w:p>
    <w:p w14:paraId="0A986041" w14:textId="1B58AA7F" w:rsidR="00551213" w:rsidRDefault="00551213" w:rsidP="007C13F4">
      <w:pPr>
        <w:pStyle w:val="Liste2"/>
        <w:numPr>
          <w:ilvl w:val="0"/>
          <w:numId w:val="21"/>
        </w:numPr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 xml:space="preserve">Hva forteller tallet 1,006 i denne modellen? </w:t>
      </w:r>
      <w:r w:rsidR="0045152A">
        <w:rPr>
          <w:rFonts w:ascii="Franklin Gothic Book" w:hAnsi="Franklin Gothic Book" w:cs="Arial"/>
          <w:color w:val="000000" w:themeColor="text1"/>
        </w:rPr>
        <w:br/>
      </w:r>
    </w:p>
    <w:p w14:paraId="3818298F" w14:textId="0FCD3063" w:rsidR="00551213" w:rsidRDefault="00551213" w:rsidP="007C13F4">
      <w:pPr>
        <w:pStyle w:val="Liste2"/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</w:p>
    <w:p w14:paraId="33184884" w14:textId="5FA9048A" w:rsidR="00A00C9C" w:rsidRPr="00304B43" w:rsidRDefault="00551213" w:rsidP="007C13F4">
      <w:pPr>
        <w:pStyle w:val="Liste2"/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551213">
        <w:rPr>
          <w:rFonts w:ascii="Franklin Gothic Book" w:hAnsi="Franklin Gothic Book" w:cs="Arial"/>
          <w:color w:val="000000" w:themeColor="text1"/>
        </w:rPr>
        <w:t>Anta at modellen fra oppgave a) vil gjelde i årene framover.</w:t>
      </w:r>
      <w:r w:rsidR="006F2110">
        <w:rPr>
          <w:rFonts w:ascii="Franklin Gothic Book" w:hAnsi="Franklin Gothic Book" w:cs="Arial"/>
          <w:color w:val="000000" w:themeColor="text1"/>
        </w:rPr>
        <w:br/>
      </w:r>
    </w:p>
    <w:p w14:paraId="1D9B9BD6" w14:textId="520441C1" w:rsidR="00751D69" w:rsidRPr="00751D69" w:rsidRDefault="00551213" w:rsidP="00771392">
      <w:pPr>
        <w:pStyle w:val="Liste2"/>
        <w:numPr>
          <w:ilvl w:val="0"/>
          <w:numId w:val="21"/>
        </w:numPr>
        <w:tabs>
          <w:tab w:val="left" w:pos="426"/>
        </w:tabs>
        <w:spacing w:line="240" w:lineRule="auto"/>
        <w:ind w:left="426" w:hanging="426"/>
        <w:rPr>
          <w:rFonts w:ascii="Franklin Gothic Medium" w:hAnsi="Franklin Gothic Medium"/>
          <w:color w:val="000000" w:themeColor="text1"/>
        </w:rPr>
      </w:pPr>
      <w:r w:rsidRPr="00751D69">
        <w:rPr>
          <w:rFonts w:ascii="Franklin Gothic Book" w:hAnsi="Franklin Gothic Book" w:cs="Arial"/>
          <w:color w:val="000000" w:themeColor="text1"/>
        </w:rPr>
        <w:t>I hvilket år vil innbyggertallet i Norge passere 10 millioner ifølge denne modellen?</w:t>
      </w:r>
      <w:r w:rsidR="00751D69">
        <w:rPr>
          <w:rFonts w:ascii="Franklin Gothic Book" w:hAnsi="Franklin Gothic Book" w:cs="Arial"/>
          <w:color w:val="000000" w:themeColor="text1"/>
        </w:rPr>
        <w:br/>
      </w:r>
    </w:p>
    <w:p w14:paraId="085B6547" w14:textId="77777777" w:rsidR="00751D69" w:rsidRPr="00751D69" w:rsidRDefault="00751D69" w:rsidP="00751D69">
      <w:pPr>
        <w:pStyle w:val="Liste2"/>
        <w:tabs>
          <w:tab w:val="left" w:pos="426"/>
        </w:tabs>
        <w:spacing w:line="240" w:lineRule="auto"/>
        <w:ind w:left="0" w:firstLine="0"/>
        <w:rPr>
          <w:rFonts w:ascii="Franklin Gothic Medium" w:hAnsi="Franklin Gothic Medium"/>
          <w:color w:val="000000" w:themeColor="text1"/>
        </w:rPr>
      </w:pPr>
    </w:p>
    <w:p w14:paraId="3B9186ED" w14:textId="77777777" w:rsidR="00751D69" w:rsidRDefault="00751D69">
      <w:pPr>
        <w:rPr>
          <w:rFonts w:ascii="Franklin Gothic Medium" w:eastAsia="Times New Roman" w:hAnsi="Franklin Gothic Medium" w:cs="Times New Roman"/>
          <w:b/>
          <w:color w:val="000000" w:themeColor="text1"/>
          <w:sz w:val="32"/>
          <w:szCs w:val="32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0F3B9868" w14:textId="7E7076FB" w:rsidR="00E66A01" w:rsidRPr="00304B43" w:rsidRDefault="007C13F4" w:rsidP="00FD1FFD">
      <w:pPr>
        <w:pStyle w:val="Liste2"/>
        <w:tabs>
          <w:tab w:val="left" w:pos="426"/>
        </w:tabs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lastRenderedPageBreak/>
        <w:drawing>
          <wp:anchor distT="0" distB="0" distL="114300" distR="114300" simplePos="0" relativeHeight="251658752" behindDoc="0" locked="0" layoutInCell="1" allowOverlap="1" wp14:anchorId="7E43AF5D" wp14:editId="418390FB">
            <wp:simplePos x="0" y="0"/>
            <wp:positionH relativeFrom="column">
              <wp:posOffset>1946275</wp:posOffset>
            </wp:positionH>
            <wp:positionV relativeFrom="paragraph">
              <wp:posOffset>5715</wp:posOffset>
            </wp:positionV>
            <wp:extent cx="1938655" cy="1322070"/>
            <wp:effectExtent l="0" t="0" r="4445" b="0"/>
            <wp:wrapSquare wrapText="bothSides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8655" cy="132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66A01"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t>Oppgave 2</w:t>
      </w:r>
      <w:r w:rsidR="00E66A01" w:rsidRPr="00304B43">
        <w:rPr>
          <w:b/>
          <w:color w:val="000000" w:themeColor="text1"/>
          <w:sz w:val="32"/>
          <w:szCs w:val="32"/>
        </w:rPr>
        <w:t xml:space="preserve"> </w:t>
      </w:r>
      <w:r w:rsidR="00E66A01" w:rsidRPr="00304B43">
        <w:rPr>
          <w:rFonts w:ascii="Franklin Gothic Book" w:hAnsi="Franklin Gothic Book"/>
          <w:b/>
          <w:color w:val="000000" w:themeColor="text1"/>
        </w:rPr>
        <w:t>(</w:t>
      </w:r>
      <w:r>
        <w:rPr>
          <w:rFonts w:ascii="Franklin Gothic Book" w:hAnsi="Franklin Gothic Book"/>
          <w:color w:val="000000" w:themeColor="text1"/>
        </w:rPr>
        <w:t>6</w:t>
      </w:r>
      <w:r w:rsidR="00E66A01" w:rsidRPr="00304B43">
        <w:rPr>
          <w:rFonts w:ascii="Franklin Gothic Book" w:hAnsi="Franklin Gothic Book"/>
          <w:color w:val="000000" w:themeColor="text1"/>
        </w:rPr>
        <w:t xml:space="preserve"> poeng)</w:t>
      </w:r>
      <w:r w:rsidRPr="007C13F4">
        <w:rPr>
          <w:noProof/>
        </w:rPr>
        <w:t xml:space="preserve"> </w:t>
      </w:r>
    </w:p>
    <w:p w14:paraId="43ED2FAD" w14:textId="77777777" w:rsidR="001D3DCA" w:rsidRDefault="001D3DCA" w:rsidP="001D3DCA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1B523A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A85C81E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3FBEAC0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08791F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C0B8873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0AE251D6" w14:textId="77777777" w:rsidR="007C13F4" w:rsidRDefault="007C13F4" w:rsidP="00F470A6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7341D0F" w14:textId="47C7341A" w:rsidR="00D31345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En gangbro går over en elv. I koordinatsystemet nedenfor har vi tegnet en skisse av broen. På skissen går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broen fra punktet</w:t>
      </w:r>
      <w:r w:rsidR="00953588">
        <w:rPr>
          <w:rFonts w:ascii="Franklin Gothic Book" w:hAnsi="Franklin Gothic Book"/>
          <w:color w:val="000000" w:themeColor="text1"/>
          <w:sz w:val="24"/>
          <w:szCs w:val="24"/>
        </w:rPr>
        <w:t xml:space="preserve"> A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til punktet</w:t>
      </w:r>
      <w:r w:rsidR="00953588">
        <w:rPr>
          <w:rFonts w:ascii="Franklin Gothic Book" w:hAnsi="Franklin Gothic Book"/>
          <w:color w:val="000000" w:themeColor="text1"/>
          <w:sz w:val="24"/>
          <w:szCs w:val="24"/>
        </w:rPr>
        <w:t xml:space="preserve"> B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.</w:t>
      </w:r>
    </w:p>
    <w:p w14:paraId="221CF2C7" w14:textId="0BEF372C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73244BB4" w14:textId="7E0E75B8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0BC704B0" wp14:editId="363E6A13">
            <wp:extent cx="5760720" cy="1400810"/>
            <wp:effectExtent l="0" t="0" r="0" b="8890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00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6A98A8" w14:textId="77777777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5131252" w14:textId="724221FA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Funksjonen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G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gitt ved  </w:t>
      </w:r>
    </w:p>
    <w:p w14:paraId="37B2A4B6" w14:textId="77777777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68B2844B" w14:textId="00B0B95A" w:rsid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="00A520A9" w:rsidRPr="007C13F4">
        <w:rPr>
          <w:rFonts w:ascii="Franklin Gothic Book" w:hAnsi="Franklin Gothic Book"/>
          <w:color w:val="000000" w:themeColor="text1"/>
          <w:position w:val="-12"/>
          <w:sz w:val="24"/>
          <w:szCs w:val="24"/>
        </w:rPr>
        <w:object w:dxaOrig="5440" w:dyaOrig="380" w14:anchorId="40525C90">
          <v:shape id="_x0000_i1037" type="#_x0000_t75" style="width:272.5pt;height:19pt" o:ole="">
            <v:imagedata r:id="rId23" o:title=""/>
          </v:shape>
          <o:OLEObject Type="Embed" ProgID="Equation.DSMT4" ShapeID="_x0000_i1037" DrawAspect="Content" ObjectID="_1615027594" r:id="rId24"/>
        </w:objec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1D66229F" w14:textId="77777777" w:rsidR="007C13F4" w:rsidRPr="007C13F4" w:rsidRDefault="007C13F4" w:rsidP="007C13F4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FDD4BF5" w14:textId="468024BD" w:rsidR="007C13F4" w:rsidRDefault="007C13F4" w:rsidP="007C13F4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viser broens høyde </w:t>
      </w:r>
      <w:r w:rsidRPr="007C13F4">
        <w:rPr>
          <w:rFonts w:ascii="Franklin Gothic Book" w:hAnsi="Franklin Gothic Book"/>
          <w:color w:val="000000" w:themeColor="text1"/>
          <w:position w:val="-10"/>
          <w:sz w:val="24"/>
          <w:szCs w:val="24"/>
        </w:rPr>
        <w:object w:dxaOrig="499" w:dyaOrig="320" w14:anchorId="425CA03F">
          <v:shape id="_x0000_i1030" type="#_x0000_t75" style="width:25pt;height:16pt" o:ole="">
            <v:imagedata r:id="rId25" o:title=""/>
          </v:shape>
          <o:OLEObject Type="Embed" ProgID="Equation.DSMT4" ShapeID="_x0000_i1030" DrawAspect="Content" ObjectID="_1615027595" r:id="rId26"/>
        </w:objec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meter over elva ved normal vannstand d</w:t>
      </w:r>
      <w:bookmarkStart w:id="0" w:name="_GoBack"/>
      <w:bookmarkEnd w:id="0"/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er den horisontale avstanden fra </w:t>
      </w:r>
      <w:proofErr w:type="gramStart"/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punktet 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A</w:t>
      </w:r>
      <w:proofErr w:type="gramEnd"/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>er</w:t>
      </w:r>
      <w:r>
        <w:rPr>
          <w:rFonts w:ascii="Franklin Gothic Book" w:hAnsi="Franklin Gothic Book"/>
          <w:color w:val="000000" w:themeColor="text1"/>
          <w:sz w:val="24"/>
          <w:szCs w:val="24"/>
        </w:rPr>
        <w:t xml:space="preserve">  </w:t>
      </w:r>
      <w:r>
        <w:rPr>
          <w:rFonts w:ascii="Franklin Gothic Book" w:hAnsi="Franklin Gothic Book"/>
          <w:i/>
          <w:color w:val="000000" w:themeColor="text1"/>
          <w:sz w:val="24"/>
          <w:szCs w:val="24"/>
        </w:rPr>
        <w:t>x</w:t>
      </w:r>
      <w:r w:rsidRPr="007C13F4">
        <w:rPr>
          <w:rFonts w:ascii="Franklin Gothic Book" w:hAnsi="Franklin Gothic Book"/>
          <w:color w:val="000000" w:themeColor="text1"/>
          <w:sz w:val="24"/>
          <w:szCs w:val="24"/>
        </w:rPr>
        <w:t xml:space="preserve">  meter.</w:t>
      </w:r>
    </w:p>
    <w:p w14:paraId="718DC8DE" w14:textId="77777777" w:rsidR="007C13F4" w:rsidRDefault="007C13F4" w:rsidP="00F470A6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646E1F5" w14:textId="77777777" w:rsidR="007C13F4" w:rsidRPr="00304B43" w:rsidRDefault="007C13F4" w:rsidP="007C13F4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38574274" w14:textId="61C8F947" w:rsidR="007C13F4" w:rsidRDefault="007C13F4" w:rsidP="007C13F4">
      <w:pPr>
        <w:pStyle w:val="Liste2"/>
        <w:numPr>
          <w:ilvl w:val="0"/>
          <w:numId w:val="47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7C13F4">
        <w:rPr>
          <w:rFonts w:ascii="Franklin Gothic Book" w:hAnsi="Franklin Gothic Book" w:cs="Arial"/>
          <w:color w:val="000000" w:themeColor="text1"/>
        </w:rPr>
        <w:t xml:space="preserve">Bruk graftegner til å tegne grafen til </w:t>
      </w:r>
      <w:r>
        <w:rPr>
          <w:rFonts w:ascii="Franklin Gothic Book" w:hAnsi="Franklin Gothic Book" w:cs="Arial"/>
          <w:i/>
          <w:color w:val="000000" w:themeColor="text1"/>
        </w:rPr>
        <w:t>G</w:t>
      </w:r>
      <w:r w:rsidRPr="007C13F4">
        <w:rPr>
          <w:rFonts w:ascii="Franklin Gothic Book" w:hAnsi="Franklin Gothic Book" w:cs="Arial"/>
          <w:color w:val="000000" w:themeColor="text1"/>
        </w:rPr>
        <w:t>.</w:t>
      </w:r>
    </w:p>
    <w:p w14:paraId="39E7AE12" w14:textId="2CCD38AC" w:rsidR="007C13F4" w:rsidRDefault="007C13F4" w:rsidP="007C13F4">
      <w:pPr>
        <w:pStyle w:val="Liste2"/>
        <w:spacing w:line="240" w:lineRule="auto"/>
        <w:jc w:val="center"/>
        <w:rPr>
          <w:rFonts w:ascii="Franklin Gothic Book" w:hAnsi="Franklin Gothic Book" w:cs="Arial"/>
          <w:color w:val="000000" w:themeColor="text1"/>
        </w:rPr>
      </w:pPr>
      <w:r>
        <w:rPr>
          <w:noProof/>
          <w:lang w:eastAsia="nb-NO"/>
        </w:rPr>
        <w:drawing>
          <wp:inline distT="0" distB="0" distL="0" distR="0" wp14:anchorId="0BDC8EB4" wp14:editId="69813F6A">
            <wp:extent cx="4504277" cy="1736272"/>
            <wp:effectExtent l="0" t="0" r="0" b="0"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27466" cy="1783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04456D" w14:textId="77777777" w:rsidR="008F116E" w:rsidRDefault="008F116E" w:rsidP="007C13F4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5803E2BE" w14:textId="4B26A13C" w:rsidR="007C13F4" w:rsidRDefault="007C13F4" w:rsidP="007C13F4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7C13F4">
        <w:rPr>
          <w:rFonts w:ascii="Franklin Gothic Book" w:hAnsi="Franklin Gothic Book" w:cs="Arial"/>
          <w:color w:val="000000" w:themeColor="text1"/>
        </w:rPr>
        <w:t>En båt har en mast som når 290 cm over vannflaten. Se ovenfor.</w:t>
      </w:r>
    </w:p>
    <w:p w14:paraId="75FDE3E9" w14:textId="77777777" w:rsidR="007C13F4" w:rsidRPr="006F2110" w:rsidRDefault="007C13F4" w:rsidP="007C13F4">
      <w:pPr>
        <w:pStyle w:val="Liste2"/>
        <w:spacing w:line="240" w:lineRule="auto"/>
        <w:rPr>
          <w:rFonts w:ascii="Franklin Gothic Book" w:hAnsi="Franklin Gothic Book" w:cs="Arial"/>
          <w:color w:val="000000" w:themeColor="text1"/>
        </w:rPr>
      </w:pPr>
    </w:p>
    <w:p w14:paraId="069D3CCD" w14:textId="7BA16FAA" w:rsidR="00751D69" w:rsidRDefault="008F116E" w:rsidP="00751D69">
      <w:pPr>
        <w:pStyle w:val="Liste2"/>
        <w:numPr>
          <w:ilvl w:val="0"/>
          <w:numId w:val="47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Vil båten kunne passere under broen ved normal vannstand? </w:t>
      </w:r>
      <w:r w:rsidR="007C13F4" w:rsidRPr="00551213">
        <w:rPr>
          <w:rFonts w:ascii="Franklin Gothic Book" w:hAnsi="Franklin Gothic Book" w:cs="Arial"/>
          <w:color w:val="000000" w:themeColor="text1"/>
        </w:rPr>
        <w:t xml:space="preserve"> </w:t>
      </w:r>
      <w:r w:rsidR="00ED1170">
        <w:rPr>
          <w:rFonts w:ascii="Franklin Gothic Book" w:hAnsi="Franklin Gothic Book" w:cs="Arial"/>
          <w:color w:val="000000" w:themeColor="text1"/>
        </w:rPr>
        <w:br/>
      </w:r>
    </w:p>
    <w:p w14:paraId="59324416" w14:textId="385DF1FF" w:rsidR="007C13F4" w:rsidRDefault="007C13F4" w:rsidP="007C13F4">
      <w:pPr>
        <w:pStyle w:val="Liste2"/>
        <w:tabs>
          <w:tab w:val="left" w:pos="426"/>
        </w:tabs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</w:p>
    <w:p w14:paraId="786AE1FF" w14:textId="6C7CBE81" w:rsidR="007C13F4" w:rsidRPr="00304B43" w:rsidRDefault="008F116E" w:rsidP="008F116E">
      <w:pPr>
        <w:pStyle w:val="Liste2"/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Broen hviler på to bropilarer i punktene </w:t>
      </w:r>
      <w:r w:rsidRPr="008F116E">
        <w:rPr>
          <w:rFonts w:ascii="Franklin Gothic Book" w:hAnsi="Franklin Gothic Book" w:cs="Arial"/>
          <w:i/>
          <w:color w:val="000000" w:themeColor="text1"/>
        </w:rPr>
        <w:t>D</w:t>
      </w:r>
      <w:r w:rsidRPr="008F116E">
        <w:rPr>
          <w:rFonts w:ascii="Franklin Gothic Book" w:hAnsi="Franklin Gothic Book" w:cs="Arial"/>
          <w:color w:val="000000" w:themeColor="text1"/>
        </w:rPr>
        <w:t xml:space="preserve"> og </w:t>
      </w:r>
      <w:r w:rsidR="00C30833">
        <w:rPr>
          <w:rFonts w:ascii="Franklin Gothic Book" w:hAnsi="Franklin Gothic Book" w:cs="Arial"/>
          <w:i/>
          <w:color w:val="000000" w:themeColor="text1"/>
        </w:rPr>
        <w:t>F</w:t>
      </w:r>
      <w:r>
        <w:rPr>
          <w:rFonts w:ascii="Franklin Gothic Book" w:hAnsi="Franklin Gothic Book" w:cs="Arial"/>
          <w:color w:val="000000" w:themeColor="text1"/>
        </w:rPr>
        <w:t>.  Ved normal vannstand er</w:t>
      </w:r>
      <w:r>
        <w:rPr>
          <w:rFonts w:ascii="Franklin Gothic Book" w:hAnsi="Franklin Gothic Book" w:cs="Arial"/>
          <w:color w:val="000000" w:themeColor="text1"/>
        </w:rPr>
        <w:br/>
      </w:r>
      <w:r w:rsidRPr="008F116E">
        <w:rPr>
          <w:rFonts w:ascii="Franklin Gothic Book" w:hAnsi="Franklin Gothic Book" w:cs="Arial"/>
          <w:color w:val="000000" w:themeColor="text1"/>
        </w:rPr>
        <w:t xml:space="preserve">høydene </w:t>
      </w:r>
      <w:r w:rsidRPr="008F116E">
        <w:rPr>
          <w:rFonts w:ascii="Franklin Gothic Book" w:hAnsi="Franklin Gothic Book" w:cs="Arial"/>
          <w:i/>
          <w:color w:val="000000" w:themeColor="text1"/>
        </w:rPr>
        <w:t>CD</w:t>
      </w:r>
      <w:r w:rsidRPr="008F116E">
        <w:rPr>
          <w:rFonts w:ascii="Franklin Gothic Book" w:hAnsi="Franklin Gothic Book" w:cs="Arial"/>
          <w:color w:val="000000" w:themeColor="text1"/>
        </w:rPr>
        <w:t xml:space="preserve"> og </w:t>
      </w:r>
      <w:r w:rsidRPr="008F116E">
        <w:rPr>
          <w:rFonts w:ascii="Franklin Gothic Book" w:hAnsi="Franklin Gothic Book" w:cs="Arial"/>
          <w:i/>
          <w:color w:val="000000" w:themeColor="text1"/>
        </w:rPr>
        <w:t>EF</w:t>
      </w:r>
      <w:r w:rsidRPr="008F116E">
        <w:rPr>
          <w:rFonts w:ascii="Franklin Gothic Book" w:hAnsi="Franklin Gothic Book" w:cs="Arial"/>
          <w:color w:val="000000" w:themeColor="text1"/>
        </w:rPr>
        <w:t xml:space="preserve"> fra vannflaten opp til broen lik 2,5 m.</w:t>
      </w:r>
      <w:r w:rsidR="007C13F4">
        <w:rPr>
          <w:rFonts w:ascii="Franklin Gothic Book" w:hAnsi="Franklin Gothic Book" w:cs="Arial"/>
          <w:color w:val="000000" w:themeColor="text1"/>
        </w:rPr>
        <w:br/>
      </w:r>
    </w:p>
    <w:p w14:paraId="376CE3F5" w14:textId="21E5ACCB" w:rsidR="007C13F4" w:rsidRDefault="008F116E" w:rsidP="008F116E">
      <w:pPr>
        <w:pStyle w:val="Liste2"/>
        <w:numPr>
          <w:ilvl w:val="0"/>
          <w:numId w:val="47"/>
        </w:numPr>
        <w:tabs>
          <w:tab w:val="left" w:pos="426"/>
        </w:tabs>
        <w:spacing w:line="240" w:lineRule="auto"/>
        <w:rPr>
          <w:rFonts w:ascii="Franklin Gothic Book" w:hAnsi="Franklin Gothic Book" w:cs="Arial"/>
          <w:color w:val="000000" w:themeColor="text1"/>
        </w:rPr>
      </w:pPr>
      <w:r w:rsidRPr="008F116E">
        <w:rPr>
          <w:rFonts w:ascii="Franklin Gothic Book" w:hAnsi="Franklin Gothic Book" w:cs="Arial"/>
          <w:color w:val="000000" w:themeColor="text1"/>
        </w:rPr>
        <w:t xml:space="preserve">Bestem avstanden fra </w:t>
      </w:r>
      <w:r w:rsidRPr="008F116E">
        <w:rPr>
          <w:rFonts w:ascii="Franklin Gothic Book" w:hAnsi="Franklin Gothic Book" w:cs="Arial"/>
          <w:i/>
          <w:color w:val="000000" w:themeColor="text1"/>
        </w:rPr>
        <w:t>C</w:t>
      </w:r>
      <w:r w:rsidRPr="008F116E">
        <w:rPr>
          <w:rFonts w:ascii="Franklin Gothic Book" w:hAnsi="Franklin Gothic Book" w:cs="Arial"/>
          <w:color w:val="000000" w:themeColor="text1"/>
        </w:rPr>
        <w:t xml:space="preserve"> til </w:t>
      </w:r>
      <w:r w:rsidRPr="008F116E">
        <w:rPr>
          <w:rFonts w:ascii="Franklin Gothic Book" w:hAnsi="Franklin Gothic Book" w:cs="Arial"/>
          <w:i/>
          <w:color w:val="000000" w:themeColor="text1"/>
        </w:rPr>
        <w:t>E</w:t>
      </w:r>
      <w:r>
        <w:rPr>
          <w:rFonts w:ascii="Franklin Gothic Book" w:hAnsi="Franklin Gothic Book" w:cs="Arial"/>
          <w:color w:val="000000" w:themeColor="text1"/>
        </w:rPr>
        <w:t>.</w:t>
      </w:r>
      <w:r w:rsidR="00ED1170">
        <w:rPr>
          <w:rFonts w:ascii="Franklin Gothic Book" w:hAnsi="Franklin Gothic Book" w:cs="Arial"/>
          <w:color w:val="000000" w:themeColor="text1"/>
        </w:rPr>
        <w:br/>
      </w:r>
    </w:p>
    <w:p w14:paraId="0322A138" w14:textId="77777777" w:rsidR="00751D69" w:rsidRPr="00BA23F0" w:rsidRDefault="00751D69" w:rsidP="00751D69">
      <w:pPr>
        <w:pStyle w:val="Liste2"/>
        <w:tabs>
          <w:tab w:val="left" w:pos="426"/>
        </w:tabs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39FBC9CD" w14:textId="18C83BE7" w:rsidR="00CC7818" w:rsidRPr="007E6320" w:rsidRDefault="00CC7818" w:rsidP="007E6320">
      <w:pPr>
        <w:ind w:left="0" w:firstLine="0"/>
        <w:rPr>
          <w:color w:val="000000" w:themeColor="text1"/>
          <w:szCs w:val="24"/>
        </w:rPr>
      </w:pPr>
      <w:r w:rsidRPr="007E6320"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>Oppgave 3</w:t>
      </w:r>
      <w:r w:rsidRPr="007E6320">
        <w:rPr>
          <w:color w:val="000000" w:themeColor="text1"/>
          <w:sz w:val="32"/>
          <w:szCs w:val="32"/>
        </w:rPr>
        <w:t xml:space="preserve"> </w:t>
      </w:r>
      <w:r w:rsidR="005C719B" w:rsidRPr="007E6320"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8266E6" w:rsidRPr="007E6320">
        <w:rPr>
          <w:rFonts w:ascii="Franklin Gothic Book" w:hAnsi="Franklin Gothic Book"/>
          <w:color w:val="000000" w:themeColor="text1"/>
          <w:sz w:val="24"/>
          <w:szCs w:val="24"/>
        </w:rPr>
        <w:t>3</w:t>
      </w:r>
      <w:r w:rsidRPr="007E6320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7E6320">
        <w:rPr>
          <w:color w:val="000000" w:themeColor="text1"/>
          <w:szCs w:val="24"/>
        </w:rPr>
        <w:tab/>
      </w:r>
    </w:p>
    <w:p w14:paraId="1CD11E86" w14:textId="77777777" w:rsidR="00C77A10" w:rsidRDefault="00C77A10" w:rsidP="00C77A10">
      <w:pPr>
        <w:tabs>
          <w:tab w:val="left" w:pos="3405"/>
        </w:tabs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68B3E54" w14:textId="77777777" w:rsidR="008266E6" w:rsidRPr="008266E6" w:rsidRDefault="008266E6" w:rsidP="008266E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Maskin A og maskin B fyller vann på flasker. I hver flaske skal det være 500 mL vann.  </w:t>
      </w:r>
    </w:p>
    <w:p w14:paraId="0B799EE2" w14:textId="7485425E" w:rsidR="005C719B" w:rsidRDefault="008266E6" w:rsidP="008266E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Anders måler hvor mye vann det er i 20 av flaskene fra maskin A. Nedenfor ser du resultatene.</w:t>
      </w:r>
      <w:r w:rsidR="00FB023D">
        <w:rPr>
          <w:rFonts w:ascii="Franklin Gothic Book" w:hAnsi="Franklin Gothic Book"/>
          <w:color w:val="000000" w:themeColor="text1"/>
          <w:sz w:val="24"/>
          <w:szCs w:val="24"/>
        </w:rPr>
        <w:br/>
      </w:r>
    </w:p>
    <w:p w14:paraId="0FF99524" w14:textId="77777777" w:rsidR="00437BB8" w:rsidRDefault="00437BB8" w:rsidP="00F470A6">
      <w:pPr>
        <w:tabs>
          <w:tab w:val="left" w:pos="3405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BD72F4E" w14:textId="3DEAAB97" w:rsidR="00832A85" w:rsidRDefault="008266E6" w:rsidP="008266E6">
      <w:pPr>
        <w:tabs>
          <w:tab w:val="left" w:pos="567"/>
          <w:tab w:val="left" w:pos="2268"/>
          <w:tab w:val="left" w:pos="4111"/>
          <w:tab w:val="left" w:pos="5954"/>
          <w:tab w:val="left" w:pos="7797"/>
        </w:tabs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5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8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2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4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8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1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6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8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85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9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2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15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5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7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500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 xml:space="preserve">493 mL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8266E6">
        <w:rPr>
          <w:rFonts w:ascii="Franklin Gothic Book" w:hAnsi="Franklin Gothic Book"/>
          <w:color w:val="000000" w:themeColor="text1"/>
          <w:sz w:val="24"/>
          <w:szCs w:val="24"/>
        </w:rPr>
        <w:t>516 mL</w:t>
      </w:r>
    </w:p>
    <w:p w14:paraId="303E8F08" w14:textId="77777777" w:rsidR="008A1FF7" w:rsidRPr="00304B43" w:rsidRDefault="008A1FF7" w:rsidP="008A1FF7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56F815EB" w14:textId="525EB063" w:rsidR="00FB023D" w:rsidRDefault="008A1FF7" w:rsidP="009E658F">
      <w:pPr>
        <w:pStyle w:val="Liste2"/>
        <w:numPr>
          <w:ilvl w:val="0"/>
          <w:numId w:val="48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751D69">
        <w:rPr>
          <w:rFonts w:ascii="Franklin Gothic Book" w:hAnsi="Franklin Gothic Book" w:cs="Arial"/>
          <w:color w:val="000000" w:themeColor="text1"/>
        </w:rPr>
        <w:t>Bestem gjennomsnittet og standardavviket for antall mL vann i disse 20 flaskene.</w:t>
      </w:r>
      <w:r w:rsidR="00CF6D69" w:rsidRPr="00751D69">
        <w:rPr>
          <w:rFonts w:ascii="Franklin Gothic Book" w:hAnsi="Franklin Gothic Book" w:cs="Arial"/>
          <w:color w:val="000000" w:themeColor="text1"/>
        </w:rPr>
        <w:br/>
      </w:r>
    </w:p>
    <w:p w14:paraId="15A19FCF" w14:textId="77777777" w:rsidR="00751D69" w:rsidRDefault="00751D69" w:rsidP="00751D69">
      <w:pPr>
        <w:pStyle w:val="Liste2"/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0BB73634" w14:textId="385CB0D1" w:rsidR="008A1FF7" w:rsidRDefault="008A1FF7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8A1FF7">
        <w:rPr>
          <w:rFonts w:ascii="Franklin Gothic Book" w:hAnsi="Franklin Gothic Book" w:cs="Arial"/>
          <w:color w:val="000000" w:themeColor="text1"/>
        </w:rPr>
        <w:t>Anders måler også hvor mye vann det er i 20 flasker fra maskin B. Han regner ut at gjennomsnittet er det samme som for maskin A men at standardavviket er 2,5 mL.</w:t>
      </w:r>
    </w:p>
    <w:p w14:paraId="2743E309" w14:textId="77777777" w:rsidR="008A1FF7" w:rsidRPr="006F2110" w:rsidRDefault="008A1FF7" w:rsidP="008A1FF7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0EA71AF2" w14:textId="520061DA" w:rsidR="008A1FF7" w:rsidRDefault="00FB023D" w:rsidP="00FB023D">
      <w:pPr>
        <w:pStyle w:val="Liste2"/>
        <w:numPr>
          <w:ilvl w:val="0"/>
          <w:numId w:val="48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Hva kan vi si om de 20 flaskene fra maskin B sammenliknet med de 20 flaskene </w:t>
      </w:r>
      <w:r>
        <w:rPr>
          <w:rFonts w:ascii="Franklin Gothic Book" w:hAnsi="Franklin Gothic Book" w:cs="Arial"/>
          <w:color w:val="000000" w:themeColor="text1"/>
        </w:rPr>
        <w:br/>
      </w:r>
      <w:r w:rsidRPr="00FB023D">
        <w:rPr>
          <w:rFonts w:ascii="Franklin Gothic Book" w:hAnsi="Franklin Gothic Book" w:cs="Arial"/>
          <w:color w:val="000000" w:themeColor="text1"/>
        </w:rPr>
        <w:t xml:space="preserve">fra maskin A ut fra disse beregningene? </w:t>
      </w:r>
      <w:r w:rsidR="008A1FF7" w:rsidRPr="008F116E">
        <w:rPr>
          <w:rFonts w:ascii="Franklin Gothic Book" w:hAnsi="Franklin Gothic Book" w:cs="Arial"/>
          <w:color w:val="000000" w:themeColor="text1"/>
        </w:rPr>
        <w:t xml:space="preserve"> </w:t>
      </w:r>
      <w:r w:rsidR="008A1FF7" w:rsidRPr="00551213">
        <w:rPr>
          <w:rFonts w:ascii="Franklin Gothic Book" w:hAnsi="Franklin Gothic Book" w:cs="Arial"/>
          <w:color w:val="000000" w:themeColor="text1"/>
        </w:rPr>
        <w:t xml:space="preserve"> </w:t>
      </w:r>
      <w:r w:rsidR="008B5094">
        <w:rPr>
          <w:rFonts w:ascii="Franklin Gothic Book" w:hAnsi="Franklin Gothic Book" w:cs="Arial"/>
          <w:color w:val="000000" w:themeColor="text1"/>
        </w:rPr>
        <w:br/>
      </w:r>
    </w:p>
    <w:p w14:paraId="73B6C122" w14:textId="77777777" w:rsidR="00751D69" w:rsidRDefault="00751D69" w:rsidP="00751D69">
      <w:pPr>
        <w:pStyle w:val="Liste2"/>
        <w:spacing w:line="240" w:lineRule="auto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1C846EB9" w14:textId="77777777" w:rsidR="00BA1E19" w:rsidRDefault="00BA1E19">
      <w:pPr>
        <w:rPr>
          <w:rFonts w:ascii="Franklin Gothic Medium" w:hAnsi="Franklin Gothic Medium"/>
          <w:b/>
          <w:color w:val="000000" w:themeColor="text1"/>
          <w:sz w:val="32"/>
          <w:szCs w:val="32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7647BFBF" w14:textId="51FAC5D5" w:rsidR="008702F0" w:rsidRPr="00304B43" w:rsidRDefault="008702F0" w:rsidP="008702F0">
      <w:pPr>
        <w:rPr>
          <w:b/>
          <w:color w:val="000000" w:themeColor="text1"/>
          <w:sz w:val="32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>Oppgave 4</w:t>
      </w:r>
      <w:r w:rsidRPr="00304B43">
        <w:rPr>
          <w:b/>
          <w:color w:val="000000" w:themeColor="text1"/>
          <w:sz w:val="32"/>
        </w:rPr>
        <w:t xml:space="preserve"> </w:t>
      </w:r>
      <w:r w:rsidR="00FB023D">
        <w:rPr>
          <w:rFonts w:ascii="Franklin Gothic Book" w:hAnsi="Franklin Gothic Book"/>
          <w:color w:val="000000" w:themeColor="text1"/>
          <w:sz w:val="24"/>
          <w:szCs w:val="24"/>
        </w:rPr>
        <w:t>(6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7C6929D7" w14:textId="77777777" w:rsidR="00725021" w:rsidRDefault="00725021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1F33B5A" w14:textId="3C74B847" w:rsidR="000639BE" w:rsidRDefault="00FB023D" w:rsidP="00FB023D">
      <w:pPr>
        <w:jc w:val="center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64CE54A8" wp14:editId="04CB382B">
            <wp:extent cx="4708072" cy="2034871"/>
            <wp:effectExtent l="0" t="0" r="0" b="381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725185" cy="2042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183D9" w14:textId="599CC701" w:rsidR="000639BE" w:rsidRDefault="000639BE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6E8B6054" w14:textId="77777777" w:rsidR="000639BE" w:rsidRDefault="000639BE" w:rsidP="008702F0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3F6C7C5F" w14:textId="3C736659" w:rsidR="00FB023D" w:rsidRDefault="00FB023D" w:rsidP="00FB023D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FB023D">
        <w:rPr>
          <w:rFonts w:ascii="Franklin Gothic Book" w:hAnsi="Franklin Gothic Book"/>
          <w:color w:val="000000" w:themeColor="text1"/>
          <w:sz w:val="24"/>
          <w:szCs w:val="24"/>
        </w:rPr>
        <w:t>I dag er det 280 kaniner innenfor et avgrenset område. Anta at en sykdom brer seg blant kaninene, og at det om 20 måneder bare vil være 40 kaniner igjen i området.</w:t>
      </w:r>
    </w:p>
    <w:p w14:paraId="1797A53A" w14:textId="77777777" w:rsidR="00FB023D" w:rsidRDefault="00FB023D" w:rsidP="00FB023D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2FAA638F" w14:textId="77777777" w:rsidR="00FB023D" w:rsidRPr="00304B43" w:rsidRDefault="00FB023D" w:rsidP="00FB023D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36BA3559" w14:textId="14E08581" w:rsidR="00FB023D" w:rsidRDefault="00FB023D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Sett opp en modell som viser hvor mange </w:t>
      </w:r>
      <w:r>
        <w:rPr>
          <w:rFonts w:ascii="Franklin Gothic Book" w:hAnsi="Franklin Gothic Book" w:cs="Arial"/>
          <w:color w:val="000000" w:themeColor="text1"/>
        </w:rPr>
        <w:t xml:space="preserve">kaniner det vil være i området </w:t>
      </w:r>
      <w:r>
        <w:rPr>
          <w:rFonts w:ascii="Franklin Gothic Book" w:hAnsi="Franklin Gothic Book" w:cs="Arial"/>
          <w:color w:val="000000" w:themeColor="text1"/>
        </w:rPr>
        <w:br/>
      </w:r>
      <w:r w:rsidRPr="00FB023D">
        <w:rPr>
          <w:rFonts w:ascii="Franklin Gothic Book" w:hAnsi="Franklin Gothic Book" w:cs="Arial"/>
          <w:color w:val="000000" w:themeColor="text1"/>
        </w:rPr>
        <w:t xml:space="preserve">om </w:t>
      </w:r>
      <w:r>
        <w:rPr>
          <w:rFonts w:ascii="Franklin Gothic Book" w:hAnsi="Franklin Gothic Book" w:cs="Arial"/>
          <w:i/>
          <w:color w:val="000000" w:themeColor="text1"/>
        </w:rPr>
        <w:t>x</w:t>
      </w:r>
      <w:r w:rsidRPr="00FB023D">
        <w:rPr>
          <w:rFonts w:ascii="Franklin Gothic Book" w:hAnsi="Franklin Gothic Book" w:cs="Arial"/>
          <w:color w:val="000000" w:themeColor="text1"/>
        </w:rPr>
        <w:t xml:space="preserve"> måneder dersom antallet avtar lineært.</w:t>
      </w:r>
      <w:r w:rsidR="001361E0">
        <w:rPr>
          <w:rFonts w:ascii="Franklin Gothic Book" w:hAnsi="Franklin Gothic Book" w:cs="Arial"/>
          <w:color w:val="000000" w:themeColor="text1"/>
        </w:rPr>
        <w:br/>
      </w:r>
    </w:p>
    <w:p w14:paraId="4790A367" w14:textId="749C7A39" w:rsidR="00FB023D" w:rsidRDefault="00FB023D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 xml:space="preserve">Sett opp en modell som viser hvor mange kaniner det vil være i området  </w:t>
      </w:r>
      <w:r>
        <w:rPr>
          <w:rFonts w:ascii="Franklin Gothic Book" w:hAnsi="Franklin Gothic Book" w:cs="Arial"/>
          <w:color w:val="000000" w:themeColor="text1"/>
        </w:rPr>
        <w:br/>
      </w:r>
      <w:r w:rsidRPr="00FB023D">
        <w:rPr>
          <w:rFonts w:ascii="Franklin Gothic Book" w:hAnsi="Franklin Gothic Book" w:cs="Arial"/>
          <w:color w:val="000000" w:themeColor="text1"/>
        </w:rPr>
        <w:t xml:space="preserve">om </w:t>
      </w:r>
      <w:r>
        <w:rPr>
          <w:rFonts w:ascii="Franklin Gothic Book" w:hAnsi="Franklin Gothic Book" w:cs="Arial"/>
          <w:i/>
          <w:color w:val="000000" w:themeColor="text1"/>
        </w:rPr>
        <w:t>x</w:t>
      </w:r>
      <w:r w:rsidRPr="00FB023D">
        <w:rPr>
          <w:rFonts w:ascii="Franklin Gothic Book" w:hAnsi="Franklin Gothic Book" w:cs="Arial"/>
          <w:color w:val="000000" w:themeColor="text1"/>
        </w:rPr>
        <w:t xml:space="preserve"> måneder dersom antallet avtar eksponentielt.</w:t>
      </w:r>
      <w:r w:rsidR="00BC57E8">
        <w:rPr>
          <w:rFonts w:ascii="Franklin Gothic Book" w:hAnsi="Franklin Gothic Book" w:cs="Arial"/>
          <w:color w:val="000000" w:themeColor="text1"/>
        </w:rPr>
        <w:br/>
      </w:r>
      <w:r w:rsidR="00BC57E8">
        <w:rPr>
          <w:rFonts w:ascii="Franklin Gothic Book" w:hAnsi="Franklin Gothic Book" w:cs="Arial"/>
          <w:color w:val="000000" w:themeColor="text1"/>
        </w:rPr>
        <w:br/>
      </w:r>
    </w:p>
    <w:p w14:paraId="209D6D5A" w14:textId="77777777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5278DD40" w14:textId="77777777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28BAD71F" w14:textId="12C5F7AE" w:rsidR="00FB023D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>Anta at det om ett år vil være 96 kaniner igjen i området.</w:t>
      </w:r>
    </w:p>
    <w:p w14:paraId="4FBB9A4C" w14:textId="77777777" w:rsidR="00FB023D" w:rsidRPr="006F2110" w:rsidRDefault="00FB023D" w:rsidP="00FB023D">
      <w:pPr>
        <w:pStyle w:val="Liste2"/>
        <w:spacing w:line="240" w:lineRule="auto"/>
        <w:ind w:left="0" w:firstLine="1"/>
        <w:rPr>
          <w:rFonts w:ascii="Franklin Gothic Book" w:hAnsi="Franklin Gothic Book" w:cs="Arial"/>
          <w:color w:val="000000" w:themeColor="text1"/>
        </w:rPr>
      </w:pPr>
    </w:p>
    <w:p w14:paraId="25DA0FFA" w14:textId="77777777" w:rsidR="00615969" w:rsidRDefault="00FB023D" w:rsidP="00FB023D">
      <w:pPr>
        <w:pStyle w:val="Liste2"/>
        <w:numPr>
          <w:ilvl w:val="0"/>
          <w:numId w:val="49"/>
        </w:numPr>
        <w:spacing w:line="240" w:lineRule="auto"/>
        <w:ind w:left="426" w:hanging="426"/>
        <w:rPr>
          <w:rFonts w:ascii="Franklin Gothic Book" w:hAnsi="Franklin Gothic Book" w:cs="Arial"/>
          <w:color w:val="000000" w:themeColor="text1"/>
        </w:rPr>
      </w:pPr>
      <w:r w:rsidRPr="00FB023D">
        <w:rPr>
          <w:rFonts w:ascii="Franklin Gothic Book" w:hAnsi="Franklin Gothic Book" w:cs="Arial"/>
          <w:color w:val="000000" w:themeColor="text1"/>
        </w:rPr>
        <w:t>Vurder om det da er mest rimelig å anta at nedgangen vil være lineær eller eksponentiell</w:t>
      </w:r>
      <w:r>
        <w:rPr>
          <w:rFonts w:ascii="Franklin Gothic Book" w:hAnsi="Franklin Gothic Book" w:cs="Arial"/>
          <w:color w:val="000000" w:themeColor="text1"/>
        </w:rPr>
        <w:t>.</w:t>
      </w:r>
    </w:p>
    <w:p w14:paraId="22DB7FCE" w14:textId="6E3980AC" w:rsidR="00FB023D" w:rsidRPr="00BC57E8" w:rsidRDefault="00FB023D" w:rsidP="00BC57E8">
      <w:pPr>
        <w:pStyle w:val="Liste2"/>
        <w:spacing w:line="240" w:lineRule="auto"/>
        <w:ind w:left="426" w:hanging="425"/>
        <w:rPr>
          <w:rFonts w:ascii="Franklin Gothic Book" w:hAnsi="Franklin Gothic Book" w:cs="Arial"/>
          <w:color w:val="000000" w:themeColor="text1"/>
        </w:rPr>
      </w:pPr>
    </w:p>
    <w:p w14:paraId="10A75C47" w14:textId="485AF6C6" w:rsidR="006D125C" w:rsidRDefault="006D125C" w:rsidP="00FB023D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FC4199A" w14:textId="77777777" w:rsidR="00BA1E19" w:rsidRDefault="00BA1E19">
      <w:pPr>
        <w:rPr>
          <w:rFonts w:ascii="Franklin Gothic Medium" w:eastAsia="Calibri" w:hAnsi="Franklin Gothic Medium" w:cs="Times New Roman"/>
          <w:b/>
          <w:color w:val="000000" w:themeColor="text1"/>
          <w:sz w:val="32"/>
          <w:szCs w:val="32"/>
          <w:lang w:val="x-none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br w:type="page"/>
      </w:r>
    </w:p>
    <w:p w14:paraId="5F1275DC" w14:textId="39FA3B5C" w:rsidR="006D125C" w:rsidRPr="00304B43" w:rsidRDefault="006D125C" w:rsidP="006D125C">
      <w:pPr>
        <w:pStyle w:val="Listeavsnitt"/>
        <w:spacing w:after="0" w:line="240" w:lineRule="auto"/>
        <w:ind w:left="357"/>
        <w:rPr>
          <w:color w:val="000000" w:themeColor="text1"/>
          <w:szCs w:val="24"/>
        </w:rPr>
      </w:pPr>
      <w:r>
        <w:rPr>
          <w:rFonts w:ascii="Franklin Gothic Medium" w:hAnsi="Franklin Gothic Medium"/>
          <w:b/>
          <w:color w:val="000000" w:themeColor="text1"/>
          <w:sz w:val="32"/>
          <w:szCs w:val="32"/>
        </w:rPr>
        <w:lastRenderedPageBreak/>
        <w:t xml:space="preserve">Oppgave </w:t>
      </w:r>
      <w:r>
        <w:rPr>
          <w:rFonts w:ascii="Franklin Gothic Medium" w:hAnsi="Franklin Gothic Medium"/>
          <w:b/>
          <w:color w:val="000000" w:themeColor="text1"/>
          <w:sz w:val="32"/>
          <w:szCs w:val="32"/>
          <w:lang w:val="nb-NO"/>
        </w:rPr>
        <w:t>5</w:t>
      </w:r>
      <w:r w:rsidRPr="00304B43">
        <w:rPr>
          <w:color w:val="000000" w:themeColor="text1"/>
          <w:sz w:val="32"/>
          <w:szCs w:val="32"/>
        </w:rPr>
        <w:t xml:space="preserve"> </w:t>
      </w:r>
      <w:r>
        <w:rPr>
          <w:rFonts w:ascii="Franklin Gothic Book" w:hAnsi="Franklin Gothic Book"/>
          <w:color w:val="000000" w:themeColor="text1"/>
          <w:sz w:val="24"/>
          <w:szCs w:val="24"/>
        </w:rPr>
        <w:t>(</w:t>
      </w:r>
      <w:r w:rsidR="00615969">
        <w:rPr>
          <w:rFonts w:ascii="Franklin Gothic Book" w:hAnsi="Franklin Gothic Book"/>
          <w:color w:val="000000" w:themeColor="text1"/>
          <w:sz w:val="24"/>
          <w:szCs w:val="24"/>
          <w:lang w:val="nb-NO"/>
        </w:rPr>
        <w:t>8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  <w:r w:rsidRPr="00304B43">
        <w:rPr>
          <w:color w:val="000000" w:themeColor="text1"/>
          <w:szCs w:val="24"/>
        </w:rPr>
        <w:tab/>
      </w:r>
    </w:p>
    <w:p w14:paraId="5DA49B9B" w14:textId="32E488E6" w:rsidR="006D125C" w:rsidRPr="00304B43" w:rsidRDefault="006D125C" w:rsidP="006D125C">
      <w:pPr>
        <w:ind w:left="0" w:firstLine="0"/>
        <w:rPr>
          <w:color w:val="000000" w:themeColor="text1"/>
          <w:szCs w:val="24"/>
        </w:rPr>
      </w:pPr>
    </w:p>
    <w:p w14:paraId="07FA0AA1" w14:textId="661387FD" w:rsidR="006D125C" w:rsidRDefault="00636254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  <w:r w:rsidRPr="00636254">
        <w:rPr>
          <w:rFonts w:ascii="Franklin Gothic Book" w:hAnsi="Franklin Gothic Book" w:cs="Arial"/>
          <w:color w:val="000000" w:themeColor="text1"/>
        </w:rPr>
        <w:t>I en klasse på Vg2 idrettsfag er det 30 elever. Tabellen nedenfor viser hvor mye elevene trener utenom skoletiden i løpet av en uke.</w:t>
      </w:r>
    </w:p>
    <w:p w14:paraId="58BE5170" w14:textId="200A579A" w:rsidR="0064441E" w:rsidRDefault="0064441E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636254" w14:paraId="7E35DE4F" w14:textId="77777777" w:rsidTr="00385763">
        <w:trPr>
          <w:trHeight w:val="1020"/>
        </w:trPr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3B4F95D3" w14:textId="2920A5FA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Antall minutter</w:t>
            </w:r>
          </w:p>
        </w:tc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77338735" w14:textId="151318F1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Antall elever</w:t>
            </w:r>
          </w:p>
        </w:tc>
        <w:tc>
          <w:tcPr>
            <w:tcW w:w="1812" w:type="dxa"/>
            <w:shd w:val="clear" w:color="auto" w:fill="D9D9D9" w:themeFill="background1" w:themeFillShade="D9"/>
            <w:vAlign w:val="center"/>
          </w:tcPr>
          <w:p w14:paraId="0ED6E801" w14:textId="71211EE7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Kumulativ frekvens</w:t>
            </w:r>
          </w:p>
        </w:tc>
        <w:tc>
          <w:tcPr>
            <w:tcW w:w="1813" w:type="dxa"/>
            <w:shd w:val="clear" w:color="auto" w:fill="D9D9D9" w:themeFill="background1" w:themeFillShade="D9"/>
            <w:vAlign w:val="center"/>
          </w:tcPr>
          <w:p w14:paraId="658F29A1" w14:textId="46C59509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Relativ frekvens</w:t>
            </w:r>
          </w:p>
        </w:tc>
        <w:tc>
          <w:tcPr>
            <w:tcW w:w="1813" w:type="dxa"/>
            <w:shd w:val="clear" w:color="auto" w:fill="D9D9D9" w:themeFill="background1" w:themeFillShade="D9"/>
            <w:vAlign w:val="center"/>
          </w:tcPr>
          <w:p w14:paraId="403CF954" w14:textId="04B11D8A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 xml:space="preserve">Kumulativ relativ </w:t>
            </w:r>
            <w:r w:rsidR="00385763">
              <w:rPr>
                <w:rFonts w:ascii="Franklin Gothic Book" w:hAnsi="Franklin Gothic Book" w:cs="Arial"/>
                <w:color w:val="000000" w:themeColor="text1"/>
              </w:rPr>
              <w:br/>
            </w:r>
            <w:r>
              <w:rPr>
                <w:rFonts w:ascii="Franklin Gothic Book" w:hAnsi="Franklin Gothic Book" w:cs="Arial"/>
                <w:color w:val="000000" w:themeColor="text1"/>
              </w:rPr>
              <w:t>frekvens</w:t>
            </w:r>
          </w:p>
        </w:tc>
      </w:tr>
      <w:tr w:rsidR="00636254" w14:paraId="47652E34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739E71E2" w14:textId="625FCE76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780" w:dyaOrig="400" w14:anchorId="4A2011F3">
                <v:shape id="_x0000_i1031" type="#_x0000_t75" style="width:39.5pt;height:19.5pt" o:ole="">
                  <v:imagedata r:id="rId29" o:title=""/>
                </v:shape>
                <o:OLEObject Type="Embed" ProgID="Equation.DSMT4" ShapeID="_x0000_i1031" DrawAspect="Content" ObjectID="_1615027596" r:id="rId30"/>
              </w:object>
            </w:r>
          </w:p>
        </w:tc>
        <w:tc>
          <w:tcPr>
            <w:tcW w:w="1812" w:type="dxa"/>
            <w:vAlign w:val="center"/>
          </w:tcPr>
          <w:p w14:paraId="2083EE9A" w14:textId="380D3395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3</w:t>
            </w:r>
          </w:p>
        </w:tc>
        <w:tc>
          <w:tcPr>
            <w:tcW w:w="1812" w:type="dxa"/>
          </w:tcPr>
          <w:p w14:paraId="00655B66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4B6FF62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2143F6F1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13A90E3C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0FAA52A4" w14:textId="3786B9FF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040" w:dyaOrig="400" w14:anchorId="0A3016AD">
                <v:shape id="_x0000_i1032" type="#_x0000_t75" style="width:52.5pt;height:19.5pt" o:ole="">
                  <v:imagedata r:id="rId31" o:title=""/>
                </v:shape>
                <o:OLEObject Type="Embed" ProgID="Equation.DSMT4" ShapeID="_x0000_i1032" DrawAspect="Content" ObjectID="_1615027597" r:id="rId32"/>
              </w:object>
            </w:r>
          </w:p>
        </w:tc>
        <w:tc>
          <w:tcPr>
            <w:tcW w:w="1812" w:type="dxa"/>
            <w:vAlign w:val="center"/>
          </w:tcPr>
          <w:p w14:paraId="14311793" w14:textId="5D1D2002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6</w:t>
            </w:r>
          </w:p>
        </w:tc>
        <w:tc>
          <w:tcPr>
            <w:tcW w:w="1812" w:type="dxa"/>
          </w:tcPr>
          <w:p w14:paraId="3A622C82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352435A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5EEC283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2CBC92EE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5793C3D3" w14:textId="0B806BE2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5CD2EB39">
                <v:shape id="_x0000_i1033" type="#_x0000_t75" style="width:60pt;height:19.5pt" o:ole="">
                  <v:imagedata r:id="rId33" o:title=""/>
                </v:shape>
                <o:OLEObject Type="Embed" ProgID="Equation.DSMT4" ShapeID="_x0000_i1033" DrawAspect="Content" ObjectID="_1615027598" r:id="rId34"/>
              </w:object>
            </w:r>
          </w:p>
        </w:tc>
        <w:tc>
          <w:tcPr>
            <w:tcW w:w="1812" w:type="dxa"/>
            <w:vAlign w:val="center"/>
          </w:tcPr>
          <w:p w14:paraId="5ACC600D" w14:textId="3B948B3F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12</w:t>
            </w:r>
          </w:p>
        </w:tc>
        <w:tc>
          <w:tcPr>
            <w:tcW w:w="1812" w:type="dxa"/>
          </w:tcPr>
          <w:p w14:paraId="6D8DA9D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6EBA66A3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00007607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7AD73BC4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595D8AA1" w14:textId="24CA88BC" w:rsidR="00636254" w:rsidRDefault="00636254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7A42E39A">
                <v:shape id="_x0000_i1034" type="#_x0000_t75" style="width:60pt;height:19.5pt" o:ole="">
                  <v:imagedata r:id="rId35" o:title=""/>
                </v:shape>
                <o:OLEObject Type="Embed" ProgID="Equation.DSMT4" ShapeID="_x0000_i1034" DrawAspect="Content" ObjectID="_1615027599" r:id="rId36"/>
              </w:object>
            </w:r>
          </w:p>
        </w:tc>
        <w:tc>
          <w:tcPr>
            <w:tcW w:w="1812" w:type="dxa"/>
            <w:vAlign w:val="center"/>
          </w:tcPr>
          <w:p w14:paraId="749C25C4" w14:textId="31B175E9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6</w:t>
            </w:r>
          </w:p>
        </w:tc>
        <w:tc>
          <w:tcPr>
            <w:tcW w:w="1812" w:type="dxa"/>
          </w:tcPr>
          <w:p w14:paraId="2561C3E5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32A4ED0D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7C26E2C9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  <w:tr w:rsidR="00636254" w14:paraId="57BB8E7D" w14:textId="77777777" w:rsidTr="00385763">
        <w:trPr>
          <w:trHeight w:val="510"/>
        </w:trPr>
        <w:tc>
          <w:tcPr>
            <w:tcW w:w="1812" w:type="dxa"/>
            <w:vAlign w:val="center"/>
          </w:tcPr>
          <w:p w14:paraId="2E1CCD0F" w14:textId="1B691C57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 w:rsidRPr="00636254">
              <w:rPr>
                <w:rFonts w:ascii="Franklin Gothic Book" w:hAnsi="Franklin Gothic Book" w:cs="Arial"/>
                <w:color w:val="000000" w:themeColor="text1"/>
                <w:position w:val="-14"/>
              </w:rPr>
              <w:object w:dxaOrig="1200" w:dyaOrig="400" w14:anchorId="45D2C77C">
                <v:shape id="_x0000_i1035" type="#_x0000_t75" style="width:60pt;height:19.5pt" o:ole="">
                  <v:imagedata r:id="rId37" o:title=""/>
                </v:shape>
                <o:OLEObject Type="Embed" ProgID="Equation.DSMT4" ShapeID="_x0000_i1035" DrawAspect="Content" ObjectID="_1615027600" r:id="rId38"/>
              </w:object>
            </w:r>
          </w:p>
        </w:tc>
        <w:tc>
          <w:tcPr>
            <w:tcW w:w="1812" w:type="dxa"/>
            <w:vAlign w:val="center"/>
          </w:tcPr>
          <w:p w14:paraId="21F37FDC" w14:textId="3EB524FC" w:rsidR="00636254" w:rsidRDefault="00385763" w:rsidP="00385763">
            <w:pPr>
              <w:pStyle w:val="Liste2"/>
              <w:ind w:left="0" w:firstLine="0"/>
              <w:jc w:val="center"/>
              <w:rPr>
                <w:rFonts w:ascii="Franklin Gothic Book" w:hAnsi="Franklin Gothic Book" w:cs="Arial"/>
                <w:color w:val="000000" w:themeColor="text1"/>
              </w:rPr>
            </w:pPr>
            <w:r>
              <w:rPr>
                <w:rFonts w:ascii="Franklin Gothic Book" w:hAnsi="Franklin Gothic Book" w:cs="Arial"/>
                <w:color w:val="000000" w:themeColor="text1"/>
              </w:rPr>
              <w:t>3</w:t>
            </w:r>
          </w:p>
        </w:tc>
        <w:tc>
          <w:tcPr>
            <w:tcW w:w="1812" w:type="dxa"/>
          </w:tcPr>
          <w:p w14:paraId="157CD25F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709F49DF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  <w:tc>
          <w:tcPr>
            <w:tcW w:w="1813" w:type="dxa"/>
          </w:tcPr>
          <w:p w14:paraId="29E1D52B" w14:textId="77777777" w:rsidR="00636254" w:rsidRDefault="00636254" w:rsidP="006D125C">
            <w:pPr>
              <w:pStyle w:val="Liste2"/>
              <w:ind w:left="0" w:firstLine="0"/>
              <w:rPr>
                <w:rFonts w:ascii="Franklin Gothic Book" w:hAnsi="Franklin Gothic Book" w:cs="Arial"/>
                <w:color w:val="000000" w:themeColor="text1"/>
              </w:rPr>
            </w:pPr>
          </w:p>
        </w:tc>
      </w:tr>
    </w:tbl>
    <w:p w14:paraId="62325A91" w14:textId="20951F52" w:rsidR="006D125C" w:rsidRDefault="006D125C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209D5086" w14:textId="2540E50F" w:rsidR="006D125C" w:rsidRPr="00304B43" w:rsidRDefault="006D125C" w:rsidP="006D125C">
      <w:pPr>
        <w:pStyle w:val="Liste2"/>
        <w:ind w:left="0" w:firstLine="0"/>
        <w:rPr>
          <w:rFonts w:ascii="Franklin Gothic Book" w:hAnsi="Franklin Gothic Book" w:cs="Arial"/>
          <w:color w:val="000000" w:themeColor="text1"/>
        </w:rPr>
      </w:pPr>
    </w:p>
    <w:p w14:paraId="53FB93A0" w14:textId="268636D8" w:rsidR="00385763" w:rsidRPr="00385763" w:rsidRDefault="00385763" w:rsidP="00A9259F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 w:rsidRPr="00385763">
        <w:rPr>
          <w:rFonts w:ascii="Franklin Gothic Book" w:hAnsi="Franklin Gothic Book" w:cs="Arial"/>
          <w:color w:val="000000" w:themeColor="text1"/>
        </w:rPr>
        <w:t xml:space="preserve">Tegn av tabellen i besvarelsen din, og fyll inn verdier for kumulativ frekvens, relativ frekvens og kumulativ relativ frekvens. </w:t>
      </w:r>
      <w:r w:rsidR="00011FA7">
        <w:rPr>
          <w:rFonts w:ascii="Franklin Gothic Book" w:hAnsi="Franklin Gothic Book" w:cs="Arial"/>
          <w:color w:val="000000" w:themeColor="text1"/>
        </w:rPr>
        <w:br/>
      </w:r>
    </w:p>
    <w:p w14:paraId="203DFF28" w14:textId="693026CE" w:rsidR="00BA1E19" w:rsidRDefault="00385763" w:rsidP="00BA1E19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 w:rsidRPr="00AE0BCA">
        <w:rPr>
          <w:rFonts w:ascii="Franklin Gothic Book" w:hAnsi="Franklin Gothic Book" w:cs="Arial"/>
          <w:color w:val="000000" w:themeColor="text1"/>
        </w:rPr>
        <w:t>Lag et histogram som viser hvor mye elevene trener utenom skoletiden.</w:t>
      </w:r>
      <w:r w:rsidR="00A9259F" w:rsidRPr="00AE0BCA">
        <w:rPr>
          <w:rFonts w:ascii="Franklin Gothic Book" w:hAnsi="Franklin Gothic Book" w:cs="Arial"/>
          <w:color w:val="000000" w:themeColor="text1"/>
        </w:rPr>
        <w:br/>
      </w:r>
    </w:p>
    <w:p w14:paraId="60AC2DF9" w14:textId="0DE6FEDE" w:rsidR="00385763" w:rsidRPr="00385763" w:rsidRDefault="00385763" w:rsidP="00A9259F">
      <w:pPr>
        <w:pStyle w:val="Liste2"/>
        <w:numPr>
          <w:ilvl w:val="0"/>
          <w:numId w:val="40"/>
        </w:numPr>
        <w:tabs>
          <w:tab w:val="left" w:pos="567"/>
        </w:tabs>
        <w:ind w:left="426" w:hanging="426"/>
        <w:rPr>
          <w:rFonts w:ascii="Franklin Gothic Book" w:hAnsi="Franklin Gothic Book" w:cs="Arial"/>
          <w:color w:val="000000" w:themeColor="text1"/>
        </w:rPr>
      </w:pPr>
      <w:r w:rsidRPr="00385763">
        <w:rPr>
          <w:rFonts w:ascii="Franklin Gothic Book" w:hAnsi="Franklin Gothic Book" w:cs="Arial"/>
          <w:color w:val="000000" w:themeColor="text1"/>
        </w:rPr>
        <w:t xml:space="preserve">Bestem gjennomsnittet for det klassedelte datamaterialet. </w:t>
      </w:r>
      <w:r w:rsidR="00F01C7A">
        <w:rPr>
          <w:rFonts w:ascii="Franklin Gothic Book" w:hAnsi="Franklin Gothic Book" w:cs="Arial"/>
          <w:color w:val="000000" w:themeColor="text1"/>
        </w:rPr>
        <w:br/>
      </w:r>
    </w:p>
    <w:p w14:paraId="66434FF5" w14:textId="793DE6D9" w:rsidR="006D125C" w:rsidRPr="008436B5" w:rsidRDefault="00385763" w:rsidP="00A9259F">
      <w:pPr>
        <w:pStyle w:val="Liste2"/>
        <w:numPr>
          <w:ilvl w:val="0"/>
          <w:numId w:val="40"/>
        </w:numPr>
        <w:tabs>
          <w:tab w:val="left" w:pos="567"/>
        </w:tabs>
        <w:spacing w:line="240" w:lineRule="auto"/>
        <w:ind w:left="426" w:hanging="426"/>
        <w:rPr>
          <w:rFonts w:ascii="Franklin Gothic Book" w:hAnsi="Franklin Gothic Book"/>
          <w:color w:val="000000" w:themeColor="text1"/>
          <w:lang w:val="nn-NO"/>
        </w:rPr>
      </w:pPr>
      <w:r w:rsidRPr="00385763">
        <w:rPr>
          <w:rFonts w:ascii="Franklin Gothic Book" w:hAnsi="Franklin Gothic Book" w:cs="Arial"/>
          <w:color w:val="000000" w:themeColor="text1"/>
        </w:rPr>
        <w:t xml:space="preserve">Bestem medianen for det klassedelte datamaterialet. </w:t>
      </w:r>
      <w:r w:rsidR="006D125C" w:rsidRPr="000811AF">
        <w:rPr>
          <w:rFonts w:ascii="Franklin Gothic Book" w:hAnsi="Franklin Gothic Book" w:cs="Arial"/>
          <w:color w:val="000000" w:themeColor="text1"/>
        </w:rPr>
        <w:t xml:space="preserve"> </w:t>
      </w:r>
      <w:r w:rsidR="00F01C7A">
        <w:rPr>
          <w:rFonts w:ascii="Franklin Gothic Book" w:hAnsi="Franklin Gothic Book" w:cs="Arial"/>
          <w:color w:val="000000" w:themeColor="text1"/>
        </w:rPr>
        <w:br/>
      </w:r>
      <w:r w:rsidR="006D125C" w:rsidRPr="008436B5">
        <w:rPr>
          <w:rFonts w:ascii="Franklin Gothic Book" w:hAnsi="Franklin Gothic Book" w:cs="Arial"/>
          <w:color w:val="000000" w:themeColor="text1"/>
          <w:lang w:val="nn-NO"/>
        </w:rPr>
        <w:br/>
      </w:r>
    </w:p>
    <w:p w14:paraId="4BCDD4C2" w14:textId="716046C4" w:rsidR="00E17F90" w:rsidRPr="008436B5" w:rsidRDefault="00E17F90">
      <w:pPr>
        <w:rPr>
          <w:rFonts w:ascii="Franklin Gothic Medium" w:hAnsi="Franklin Gothic Medium"/>
          <w:b/>
          <w:color w:val="000000" w:themeColor="text1"/>
          <w:sz w:val="32"/>
          <w:lang w:val="nn-NO"/>
        </w:rPr>
      </w:pPr>
      <w:r w:rsidRPr="008436B5">
        <w:rPr>
          <w:rFonts w:ascii="Franklin Gothic Medium" w:hAnsi="Franklin Gothic Medium"/>
          <w:b/>
          <w:color w:val="000000" w:themeColor="text1"/>
          <w:sz w:val="32"/>
          <w:lang w:val="nn-NO"/>
        </w:rPr>
        <w:br w:type="page"/>
      </w:r>
    </w:p>
    <w:p w14:paraId="0002FEFA" w14:textId="793AD468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  <w:r w:rsidRPr="00304B43">
        <w:rPr>
          <w:rFonts w:ascii="Franklin Gothic Medium" w:hAnsi="Franklin Gothic Medium"/>
          <w:b/>
          <w:color w:val="000000" w:themeColor="text1"/>
          <w:sz w:val="32"/>
        </w:rPr>
        <w:lastRenderedPageBreak/>
        <w:t>Oppgave</w:t>
      </w:r>
      <w:r>
        <w:rPr>
          <w:rFonts w:ascii="Franklin Gothic Medium" w:hAnsi="Franklin Gothic Medium"/>
          <w:b/>
          <w:color w:val="000000" w:themeColor="text1"/>
          <w:sz w:val="32"/>
        </w:rPr>
        <w:t xml:space="preserve"> 6</w:t>
      </w:r>
      <w:r w:rsidRPr="00304B43">
        <w:rPr>
          <w:b/>
          <w:color w:val="000000" w:themeColor="text1"/>
          <w:sz w:val="28"/>
          <w:szCs w:val="28"/>
        </w:rPr>
        <w:t xml:space="preserve"> </w:t>
      </w:r>
      <w:r w:rsidR="00385763">
        <w:rPr>
          <w:rFonts w:ascii="Franklin Gothic Book" w:hAnsi="Franklin Gothic Book"/>
          <w:color w:val="000000" w:themeColor="text1"/>
          <w:sz w:val="24"/>
          <w:szCs w:val="24"/>
        </w:rPr>
        <w:t>(8</w:t>
      </w:r>
      <w:r w:rsidRPr="00304B43">
        <w:rPr>
          <w:rFonts w:ascii="Franklin Gothic Book" w:hAnsi="Franklin Gothic Book"/>
          <w:color w:val="000000" w:themeColor="text1"/>
          <w:sz w:val="24"/>
          <w:szCs w:val="24"/>
        </w:rPr>
        <w:t xml:space="preserve"> poeng)</w:t>
      </w:r>
    </w:p>
    <w:p w14:paraId="0DFC601D" w14:textId="77777777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549205CF" w14:textId="566F24F6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19BA2597" w14:textId="77777777" w:rsidR="0023322E" w:rsidRDefault="0023322E" w:rsidP="0023322E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612E67D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Karen lånte 90 000 kroner den 1. november 2017. Hun har fått følgende betingelser for nedbetaling av lånet: </w:t>
      </w:r>
    </w:p>
    <w:p w14:paraId="6E21177C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000ACF57" w14:textId="77777777" w:rsidR="00385763" w:rsidRDefault="00385763" w:rsidP="00385763">
      <w:pPr>
        <w:ind w:left="0" w:firstLine="36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  <w:t>en rente på 0,4 % per måned</w:t>
      </w:r>
    </w:p>
    <w:p w14:paraId="068ED43B" w14:textId="244948BD" w:rsidR="00385763" w:rsidRPr="00385763" w:rsidRDefault="00385763" w:rsidP="0038576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>
        <w:rPr>
          <w:rFonts w:ascii="Franklin Gothic Book" w:hAnsi="Franklin Gothic Book"/>
          <w:color w:val="000000" w:themeColor="text1"/>
          <w:sz w:val="24"/>
          <w:szCs w:val="24"/>
        </w:rPr>
        <w:t>-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månedlige terminer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t fast avdrag på 2500 kroner per termin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termingebyr 50 kroner </w:t>
      </w:r>
    </w:p>
    <w:p w14:paraId="3070895E" w14:textId="77777777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</w:p>
    <w:p w14:paraId="44332AE8" w14:textId="63453D73" w:rsidR="00385763" w:rsidRPr="00385763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t xml:space="preserve">Vis at første terminbeløp blir 2 910 kroner. </w:t>
      </w:r>
      <w:r w:rsidR="006E5ABE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</w:p>
    <w:p w14:paraId="3C5207B6" w14:textId="5F42D524" w:rsidR="00385763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t xml:space="preserve">Lag et regneark som Karen kan bruke for å holde oversikt over lånet til det er nedbetalt. Nedenfor ser du hvordan de første radene i regnearket skal se ut. </w:t>
      </w:r>
      <w:r w:rsidR="00BA1E19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</w:p>
    <w:p w14:paraId="151D28A0" w14:textId="68D9913B" w:rsidR="00DF3645" w:rsidRDefault="00385763" w:rsidP="00A84D55">
      <w:pPr>
        <w:pStyle w:val="Listeavsnitt"/>
        <w:numPr>
          <w:ilvl w:val="0"/>
          <w:numId w:val="41"/>
        </w:numPr>
        <w:ind w:left="426" w:hanging="426"/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</w:pPr>
      <w:r w:rsidRPr="00385763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t xml:space="preserve">Hvor mye må Karen totalt betale for dette lånet? </w:t>
      </w:r>
      <w:r w:rsidR="00DF3645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</w:p>
    <w:p w14:paraId="31D06A39" w14:textId="7E5FD9B4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Like etter at Karen inngikk låneavtalen ovenfor, så hun en reklame der hun kunne ha fått følgende betingelser for nedbetaling av et lån på 90 000 kroner: </w:t>
      </w:r>
    </w:p>
    <w:p w14:paraId="2387E5E0" w14:textId="225949A5" w:rsidR="00385763" w:rsidRPr="00385763" w:rsidRDefault="00385763" w:rsidP="00BA1E19">
      <w:pPr>
        <w:tabs>
          <w:tab w:val="left" w:pos="794"/>
        </w:tabs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 </w:t>
      </w:r>
      <w:r w:rsidR="00BA1E19">
        <w:rPr>
          <w:rFonts w:ascii="Franklin Gothic Book" w:hAnsi="Franklin Gothic Book"/>
          <w:color w:val="000000" w:themeColor="text1"/>
          <w:sz w:val="24"/>
          <w:szCs w:val="24"/>
        </w:rPr>
        <w:tab/>
      </w:r>
    </w:p>
    <w:p w14:paraId="2F8A7BB2" w14:textId="72C96312" w:rsidR="00385763" w:rsidRPr="00385763" w:rsidRDefault="00385763" w:rsidP="00385763">
      <w:pPr>
        <w:ind w:left="360" w:firstLine="0"/>
        <w:rPr>
          <w:rFonts w:ascii="Franklin Gothic Book" w:hAnsi="Franklin Gothic Book"/>
          <w:color w:val="000000" w:themeColor="text1"/>
          <w:sz w:val="24"/>
          <w:szCs w:val="24"/>
        </w:rPr>
      </w:pP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n rente på 0,5 % per måned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månedlige terminer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et fast avdrag på 2500 kroner per termin </w:t>
      </w:r>
      <w:r>
        <w:rPr>
          <w:rFonts w:ascii="Franklin Gothic Book" w:hAnsi="Franklin Gothic Book"/>
          <w:color w:val="000000" w:themeColor="text1"/>
          <w:sz w:val="24"/>
          <w:szCs w:val="24"/>
        </w:rPr>
        <w:br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- </w:t>
      </w:r>
      <w:r>
        <w:rPr>
          <w:rFonts w:ascii="Franklin Gothic Book" w:hAnsi="Franklin Gothic Book"/>
          <w:color w:val="000000" w:themeColor="text1"/>
          <w:sz w:val="24"/>
          <w:szCs w:val="24"/>
        </w:rPr>
        <w:tab/>
      </w:r>
      <w:r w:rsidRPr="00385763">
        <w:rPr>
          <w:rFonts w:ascii="Franklin Gothic Book" w:hAnsi="Franklin Gothic Book"/>
          <w:color w:val="000000" w:themeColor="text1"/>
          <w:sz w:val="24"/>
          <w:szCs w:val="24"/>
        </w:rPr>
        <w:t xml:space="preserve">ingen gebyrer </w:t>
      </w:r>
    </w:p>
    <w:p w14:paraId="2BA74A83" w14:textId="7C6AECA2" w:rsidR="00385763" w:rsidRPr="00385763" w:rsidRDefault="00385763" w:rsidP="00385763">
      <w:pPr>
        <w:ind w:left="0" w:firstLine="0"/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406BCBD8" w14:textId="5F588A5D" w:rsidR="00DA710F" w:rsidRPr="00BA1E19" w:rsidRDefault="00385763" w:rsidP="009F7E2A">
      <w:pPr>
        <w:pStyle w:val="Listeavsnitt"/>
        <w:numPr>
          <w:ilvl w:val="0"/>
          <w:numId w:val="41"/>
        </w:numPr>
        <w:ind w:left="426" w:hanging="426"/>
        <w:rPr>
          <w:rFonts w:ascii="Franklin Gothic Book" w:hAnsi="Franklin Gothic Book"/>
          <w:color w:val="000000" w:themeColor="text1"/>
          <w:sz w:val="24"/>
          <w:szCs w:val="24"/>
        </w:rPr>
      </w:pPr>
      <w:r w:rsidRPr="00BA1E19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t xml:space="preserve">Hvor mye måtte Karen totalt ha betalt for dette lånet? </w:t>
      </w:r>
      <w:r w:rsidR="00DF3645" w:rsidRPr="00BA1E19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  <w:r w:rsidR="00DF3645" w:rsidRPr="00BA1E19">
        <w:rPr>
          <w:rFonts w:ascii="Franklin Gothic Book" w:eastAsiaTheme="minorHAnsi" w:hAnsi="Franklin Gothic Book" w:cstheme="minorBidi"/>
          <w:color w:val="000000" w:themeColor="text1"/>
          <w:sz w:val="24"/>
          <w:szCs w:val="24"/>
          <w:lang w:val="nb-NO"/>
        </w:rPr>
        <w:br/>
      </w:r>
    </w:p>
    <w:p w14:paraId="534E103D" w14:textId="46961E9F" w:rsidR="00DA710F" w:rsidRDefault="00DA710F" w:rsidP="00DA710F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p w14:paraId="1DFD83FA" w14:textId="77777777" w:rsidR="00DA710F" w:rsidRPr="00DC0781" w:rsidRDefault="00DA710F" w:rsidP="00DA710F">
      <w:pPr>
        <w:pStyle w:val="Overskrift1"/>
        <w:rPr>
          <w:rFonts w:ascii="Franklin Gothic Book" w:hAnsi="Franklin Gothic Book"/>
          <w:sz w:val="24"/>
          <w:szCs w:val="24"/>
        </w:rPr>
      </w:pPr>
      <w:r w:rsidRPr="00DC0781">
        <w:rPr>
          <w:rFonts w:ascii="Franklin Gothic Book" w:hAnsi="Franklin Gothic Book"/>
          <w:sz w:val="24"/>
          <w:szCs w:val="24"/>
        </w:rPr>
        <w:t>Kilder</w:t>
      </w:r>
    </w:p>
    <w:p w14:paraId="21BCE138" w14:textId="77777777" w:rsidR="00DA710F" w:rsidRPr="002F7F18" w:rsidRDefault="00DA710F" w:rsidP="00DA710F">
      <w:pPr>
        <w:rPr>
          <w:color w:val="000000" w:themeColor="text1"/>
        </w:rPr>
      </w:pPr>
      <w:r w:rsidRPr="00DC0781">
        <w:t>Oppgavetekst med grafiske framstillinger</w:t>
      </w:r>
      <w:r>
        <w:t xml:space="preserve"> og bilder</w:t>
      </w:r>
      <w:r w:rsidRPr="00DC0781">
        <w:t>: Utdanningsdirektoratet</w:t>
      </w:r>
      <w:r>
        <w:t>.</w:t>
      </w:r>
    </w:p>
    <w:p w14:paraId="08218837" w14:textId="77777777" w:rsidR="00DA710F" w:rsidRPr="00DA710F" w:rsidRDefault="00DA710F" w:rsidP="00DA710F">
      <w:pPr>
        <w:rPr>
          <w:rFonts w:ascii="Franklin Gothic Book" w:hAnsi="Franklin Gothic Book"/>
          <w:color w:val="000000" w:themeColor="text1"/>
          <w:sz w:val="24"/>
          <w:szCs w:val="24"/>
        </w:rPr>
      </w:pPr>
    </w:p>
    <w:sectPr w:rsidR="00DA710F" w:rsidRPr="00DA710F" w:rsidSect="00E17F90">
      <w:footerReference w:type="default" r:id="rId39"/>
      <w:headerReference w:type="first" r:id="rId40"/>
      <w:footerReference w:type="first" r:id="rId41"/>
      <w:pgSz w:w="11906" w:h="16838"/>
      <w:pgMar w:top="1417" w:right="1417" w:bottom="1134" w:left="1417" w:header="708" w:footer="47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7677CA" w14:textId="77777777" w:rsidR="00505BA9" w:rsidRDefault="00505BA9">
      <w:r>
        <w:separator/>
      </w:r>
    </w:p>
  </w:endnote>
  <w:endnote w:type="continuationSeparator" w:id="0">
    <w:p w14:paraId="64F39403" w14:textId="77777777" w:rsidR="00505BA9" w:rsidRDefault="00505B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25161367"/>
      <w:docPartObj>
        <w:docPartGallery w:val="Page Numbers (Bottom of Page)"/>
        <w:docPartUnique/>
      </w:docPartObj>
    </w:sdtPr>
    <w:sdtEndPr>
      <w:rPr>
        <w:rFonts w:ascii="Franklin Gothic Book" w:hAnsi="Franklin Gothic Book"/>
      </w:rPr>
    </w:sdtEndPr>
    <w:sdtContent>
      <w:sdt>
        <w:sdtPr>
          <w:rPr>
            <w:rFonts w:ascii="Franklin Gothic Book" w:hAnsi="Franklin Gothic Book"/>
          </w:rPr>
          <w:id w:val="-1924783345"/>
          <w:docPartObj>
            <w:docPartGallery w:val="Page Numbers (Top of Page)"/>
            <w:docPartUnique/>
          </w:docPartObj>
        </w:sdtPr>
        <w:sdtEndPr/>
        <w:sdtContent>
          <w:p w14:paraId="179DEFA1" w14:textId="52A98CFE" w:rsidR="00E86EF5" w:rsidRPr="0038465E" w:rsidRDefault="00E86EF5" w:rsidP="00A35615">
            <w:pPr>
              <w:pStyle w:val="Bunntekst"/>
              <w:pBdr>
                <w:top w:val="single" w:sz="4" w:space="1" w:color="auto"/>
              </w:pBdr>
              <w:rPr>
                <w:rFonts w:ascii="Franklin Gothic Book" w:hAnsi="Franklin Gothic Book"/>
              </w:rPr>
            </w:pPr>
            <w:r>
              <w:rPr>
                <w:rFonts w:ascii="Franklin Gothic Book" w:hAnsi="Franklin Gothic Book"/>
              </w:rPr>
              <w:t>Eksamen MAT</w:t>
            </w:r>
            <w:r>
              <w:rPr>
                <w:rFonts w:ascii="Franklin Gothic Book" w:hAnsi="Franklin Gothic Book"/>
                <w:lang w:val="nb-NO"/>
              </w:rPr>
              <w:t>1015</w:t>
            </w:r>
            <w:r>
              <w:rPr>
                <w:rFonts w:ascii="Franklin Gothic Book" w:hAnsi="Franklin Gothic Book"/>
              </w:rPr>
              <w:t xml:space="preserve"> Matematikk </w:t>
            </w:r>
            <w:r>
              <w:rPr>
                <w:rFonts w:ascii="Franklin Gothic Book" w:hAnsi="Franklin Gothic Book"/>
                <w:lang w:val="nb-NO"/>
              </w:rPr>
              <w:t>2P</w:t>
            </w:r>
            <w:r w:rsidRPr="0038465E">
              <w:rPr>
                <w:rFonts w:ascii="Franklin Gothic Book" w:hAnsi="Franklin Gothic Book"/>
              </w:rPr>
              <w:t xml:space="preserve"> </w:t>
            </w:r>
            <w:r>
              <w:rPr>
                <w:rFonts w:ascii="Franklin Gothic Book" w:hAnsi="Franklin Gothic Book"/>
                <w:lang w:val="nb-NO"/>
              </w:rPr>
              <w:t xml:space="preserve">  høsten</w:t>
            </w:r>
            <w:r>
              <w:rPr>
                <w:rFonts w:ascii="Franklin Gothic Book" w:hAnsi="Franklin Gothic Book"/>
              </w:rPr>
              <w:t xml:space="preserve"> 201</w:t>
            </w:r>
            <w:r>
              <w:rPr>
                <w:rFonts w:ascii="Franklin Gothic Book" w:hAnsi="Franklin Gothic Book"/>
                <w:lang w:val="nb-NO"/>
              </w:rPr>
              <w:t>7</w:t>
            </w:r>
            <w:r w:rsidRPr="0038465E">
              <w:rPr>
                <w:rFonts w:ascii="Franklin Gothic Book" w:hAnsi="Franklin Gothic Book"/>
              </w:rPr>
              <w:tab/>
              <w:t xml:space="preserve">Side </w:t>
            </w:r>
            <w:r w:rsidRPr="0038465E">
              <w:rPr>
                <w:rFonts w:ascii="Franklin Gothic Book" w:hAnsi="Franklin Gothic Book"/>
                <w:bCs/>
              </w:rPr>
              <w:fldChar w:fldCharType="begin"/>
            </w:r>
            <w:r w:rsidRPr="0038465E">
              <w:rPr>
                <w:rFonts w:ascii="Franklin Gothic Book" w:hAnsi="Franklin Gothic Book"/>
                <w:bCs/>
              </w:rPr>
              <w:instrText>PAGE</w:instrText>
            </w:r>
            <w:r w:rsidRPr="0038465E">
              <w:rPr>
                <w:rFonts w:ascii="Franklin Gothic Book" w:hAnsi="Franklin Gothic Book"/>
                <w:bCs/>
              </w:rPr>
              <w:fldChar w:fldCharType="separate"/>
            </w:r>
            <w:r w:rsidR="00BE18CA">
              <w:rPr>
                <w:rFonts w:ascii="Franklin Gothic Book" w:hAnsi="Franklin Gothic Book"/>
                <w:bCs/>
                <w:noProof/>
              </w:rPr>
              <w:t>10</w:t>
            </w:r>
            <w:r w:rsidRPr="0038465E">
              <w:rPr>
                <w:rFonts w:ascii="Franklin Gothic Book" w:hAnsi="Franklin Gothic Book"/>
                <w:bCs/>
              </w:rPr>
              <w:fldChar w:fldCharType="end"/>
            </w:r>
            <w:r w:rsidRPr="0038465E">
              <w:rPr>
                <w:rFonts w:ascii="Franklin Gothic Book" w:hAnsi="Franklin Gothic Book"/>
              </w:rPr>
              <w:t xml:space="preserve"> av </w:t>
            </w:r>
            <w:r w:rsidRPr="0038465E">
              <w:rPr>
                <w:rFonts w:ascii="Franklin Gothic Book" w:hAnsi="Franklin Gothic Book"/>
                <w:bCs/>
              </w:rPr>
              <w:fldChar w:fldCharType="begin"/>
            </w:r>
            <w:r w:rsidRPr="0038465E">
              <w:rPr>
                <w:rFonts w:ascii="Franklin Gothic Book" w:hAnsi="Franklin Gothic Book"/>
                <w:bCs/>
              </w:rPr>
              <w:instrText>NUMPAGES</w:instrText>
            </w:r>
            <w:r w:rsidRPr="0038465E">
              <w:rPr>
                <w:rFonts w:ascii="Franklin Gothic Book" w:hAnsi="Franklin Gothic Book"/>
                <w:bCs/>
              </w:rPr>
              <w:fldChar w:fldCharType="separate"/>
            </w:r>
            <w:r w:rsidR="00BE18CA">
              <w:rPr>
                <w:rFonts w:ascii="Franklin Gothic Book" w:hAnsi="Franklin Gothic Book"/>
                <w:bCs/>
                <w:noProof/>
              </w:rPr>
              <w:t>11</w:t>
            </w:r>
            <w:r w:rsidRPr="0038465E">
              <w:rPr>
                <w:rFonts w:ascii="Franklin Gothic Book" w:hAnsi="Franklin Gothic Book"/>
                <w:bCs/>
              </w:rPr>
              <w:fldChar w:fldCharType="end"/>
            </w:r>
          </w:p>
        </w:sdtContent>
      </w:sdt>
    </w:sdtContent>
  </w:sdt>
  <w:p w14:paraId="20FEA731" w14:textId="77777777" w:rsidR="00E86EF5" w:rsidRDefault="00E86EF5">
    <w:pPr>
      <w:pStyle w:val="Bunnteks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556FB8" w14:textId="7F58D41C" w:rsidR="00E86EF5" w:rsidRPr="0038465E" w:rsidRDefault="00E86EF5" w:rsidP="003C23DF">
    <w:pPr>
      <w:pStyle w:val="Bunntekst"/>
      <w:pBdr>
        <w:top w:val="single" w:sz="4" w:space="1" w:color="auto"/>
      </w:pBdr>
      <w:tabs>
        <w:tab w:val="clear" w:pos="8306"/>
        <w:tab w:val="right" w:pos="9540"/>
      </w:tabs>
      <w:rPr>
        <w:rFonts w:ascii="Franklin Gothic Book" w:hAnsi="Franklin Gothic Book"/>
      </w:rPr>
    </w:pPr>
    <w:r w:rsidRPr="0038465E">
      <w:rPr>
        <w:rFonts w:ascii="Franklin Gothic Book" w:hAnsi="Franklin Gothic Book"/>
      </w:rPr>
      <w:t xml:space="preserve">Eksamen </w:t>
    </w:r>
    <w:r>
      <w:rPr>
        <w:rFonts w:ascii="Franklin Gothic Book" w:hAnsi="Franklin Gothic Book"/>
        <w:lang w:val="nb-NO"/>
      </w:rPr>
      <w:t>REA3026 Matematikk S</w:t>
    </w:r>
    <w:r w:rsidRPr="0038465E">
      <w:rPr>
        <w:rFonts w:ascii="Franklin Gothic Book" w:hAnsi="Franklin Gothic Book"/>
        <w:lang w:val="nb-NO"/>
      </w:rPr>
      <w:t xml:space="preserve">1 </w:t>
    </w:r>
    <w:r w:rsidRPr="0038465E">
      <w:rPr>
        <w:rFonts w:ascii="Franklin Gothic Book" w:hAnsi="Franklin Gothic Book"/>
      </w:rPr>
      <w:t xml:space="preserve"> </w:t>
    </w:r>
    <w:r>
      <w:rPr>
        <w:rFonts w:ascii="Franklin Gothic Book" w:hAnsi="Franklin Gothic Book"/>
        <w:lang w:val="nb-NO"/>
      </w:rPr>
      <w:t>Våre</w:t>
    </w:r>
    <w:r w:rsidRPr="0038465E">
      <w:rPr>
        <w:rFonts w:ascii="Franklin Gothic Book" w:hAnsi="Franklin Gothic Book"/>
        <w:lang w:val="nb-NO"/>
      </w:rPr>
      <w:t>n</w:t>
    </w:r>
    <w:r w:rsidRPr="0038465E">
      <w:rPr>
        <w:rFonts w:ascii="Franklin Gothic Book" w:hAnsi="Franklin Gothic Book"/>
      </w:rPr>
      <w:t xml:space="preserve"> 201</w:t>
    </w:r>
    <w:r>
      <w:rPr>
        <w:rFonts w:ascii="Franklin Gothic Book" w:hAnsi="Franklin Gothic Book"/>
        <w:lang w:val="nb-NO"/>
      </w:rPr>
      <w:t>7</w:t>
    </w:r>
    <w:r>
      <w:rPr>
        <w:rFonts w:ascii="Franklin Gothic Book" w:hAnsi="Franklin Gothic Book"/>
        <w:lang w:val="nb-NO"/>
      </w:rPr>
      <w:tab/>
    </w:r>
    <w:r>
      <w:rPr>
        <w:rFonts w:ascii="Franklin Gothic Book" w:hAnsi="Franklin Gothic Book"/>
        <w:lang w:val="nb-NO"/>
      </w:rPr>
      <w:tab/>
    </w:r>
    <w:r w:rsidRPr="0038465E">
      <w:rPr>
        <w:rFonts w:ascii="Franklin Gothic Book" w:hAnsi="Franklin Gothic Book"/>
      </w:rPr>
      <w:t xml:space="preserve">Side </w:t>
    </w:r>
    <w:r w:rsidRPr="0038465E">
      <w:rPr>
        <w:rFonts w:ascii="Franklin Gothic Book" w:hAnsi="Franklin Gothic Book"/>
      </w:rPr>
      <w:fldChar w:fldCharType="begin"/>
    </w:r>
    <w:r w:rsidRPr="0038465E">
      <w:rPr>
        <w:rFonts w:ascii="Franklin Gothic Book" w:hAnsi="Franklin Gothic Book"/>
      </w:rPr>
      <w:instrText xml:space="preserve"> PAGE </w:instrText>
    </w:r>
    <w:r w:rsidRPr="0038465E">
      <w:rPr>
        <w:rFonts w:ascii="Franklin Gothic Book" w:hAnsi="Franklin Gothic Book"/>
      </w:rPr>
      <w:fldChar w:fldCharType="separate"/>
    </w:r>
    <w:r>
      <w:rPr>
        <w:rFonts w:ascii="Franklin Gothic Book" w:hAnsi="Franklin Gothic Book"/>
        <w:noProof/>
      </w:rPr>
      <w:t>1</w:t>
    </w:r>
    <w:r w:rsidRPr="0038465E">
      <w:rPr>
        <w:rFonts w:ascii="Franklin Gothic Book" w:hAnsi="Franklin Gothic Book"/>
      </w:rPr>
      <w:fldChar w:fldCharType="end"/>
    </w:r>
    <w:r w:rsidRPr="0038465E">
      <w:rPr>
        <w:rFonts w:ascii="Franklin Gothic Book" w:hAnsi="Franklin Gothic Book"/>
      </w:rPr>
      <w:t xml:space="preserve"> av </w:t>
    </w:r>
    <w:r w:rsidRPr="0038465E">
      <w:rPr>
        <w:rFonts w:ascii="Franklin Gothic Book" w:hAnsi="Franklin Gothic Book"/>
      </w:rPr>
      <w:fldChar w:fldCharType="begin"/>
    </w:r>
    <w:r w:rsidRPr="0038465E">
      <w:rPr>
        <w:rFonts w:ascii="Franklin Gothic Book" w:hAnsi="Franklin Gothic Book"/>
      </w:rPr>
      <w:instrText xml:space="preserve"> NUMPAGES </w:instrText>
    </w:r>
    <w:r w:rsidRPr="0038465E">
      <w:rPr>
        <w:rFonts w:ascii="Franklin Gothic Book" w:hAnsi="Franklin Gothic Book"/>
      </w:rPr>
      <w:fldChar w:fldCharType="separate"/>
    </w:r>
    <w:r w:rsidR="00CC6D4A">
      <w:rPr>
        <w:rFonts w:ascii="Franklin Gothic Book" w:hAnsi="Franklin Gothic Book"/>
        <w:noProof/>
      </w:rPr>
      <w:t>26</w:t>
    </w:r>
    <w:r w:rsidRPr="0038465E">
      <w:rPr>
        <w:rFonts w:ascii="Franklin Gothic Book" w:hAnsi="Franklin Gothic Book"/>
      </w:rPr>
      <w:fldChar w:fldCharType="end"/>
    </w:r>
  </w:p>
  <w:p w14:paraId="4FAB9666" w14:textId="77777777" w:rsidR="00E86EF5" w:rsidRDefault="00E86EF5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997498" w14:textId="77777777" w:rsidR="00505BA9" w:rsidRDefault="00505BA9">
      <w:r>
        <w:separator/>
      </w:r>
    </w:p>
  </w:footnote>
  <w:footnote w:type="continuationSeparator" w:id="0">
    <w:p w14:paraId="63F899C9" w14:textId="77777777" w:rsidR="00505BA9" w:rsidRDefault="00505B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F263D7A" w14:textId="77777777" w:rsidR="00E86EF5" w:rsidRPr="000F6427" w:rsidRDefault="00E86EF5" w:rsidP="00C06C86">
    <w:pPr>
      <w:pStyle w:val="Topptekst"/>
      <w:rPr>
        <w:color w:val="0000FF"/>
        <w:sz w:val="20"/>
        <w:szCs w:val="20"/>
      </w:rPr>
    </w:pPr>
    <w:r w:rsidRPr="000F6427">
      <w:rPr>
        <w:noProof/>
        <w:sz w:val="20"/>
        <w:szCs w:val="20"/>
        <w:lang w:val="nb-NO" w:eastAsia="nb-NO"/>
      </w:rPr>
      <w:drawing>
        <wp:anchor distT="0" distB="0" distL="114300" distR="114300" simplePos="0" relativeHeight="251661312" behindDoc="0" locked="0" layoutInCell="1" allowOverlap="1" wp14:anchorId="23F8EC92" wp14:editId="1F985B3B">
          <wp:simplePos x="0" y="0"/>
          <wp:positionH relativeFrom="margin">
            <wp:align>right</wp:align>
          </wp:positionH>
          <wp:positionV relativeFrom="paragraph">
            <wp:posOffset>8890</wp:posOffset>
          </wp:positionV>
          <wp:extent cx="652145" cy="652145"/>
          <wp:effectExtent l="0" t="0" r="0" b="0"/>
          <wp:wrapSquare wrapText="bothSides"/>
          <wp:docPr id="22" name="Bilde 2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F6427">
      <w:rPr>
        <w:color w:val="0000FF"/>
        <w:sz w:val="20"/>
        <w:szCs w:val="20"/>
      </w:rPr>
      <w:t xml:space="preserve">Løsningene er laget av </w:t>
    </w:r>
  </w:p>
  <w:p w14:paraId="29116709" w14:textId="77777777" w:rsidR="00E86EF5" w:rsidRPr="000F6427" w:rsidRDefault="00E86EF5" w:rsidP="00C06C86">
    <w:pPr>
      <w:pStyle w:val="Topptekst"/>
      <w:rPr>
        <w:sz w:val="20"/>
        <w:szCs w:val="20"/>
      </w:rPr>
    </w:pPr>
  </w:p>
  <w:p w14:paraId="1BAA8589" w14:textId="77777777" w:rsidR="00E86EF5" w:rsidRDefault="00E86EF5">
    <w:pPr>
      <w:pStyle w:val="Topptekst"/>
    </w:pPr>
  </w:p>
  <w:p w14:paraId="77D19442" w14:textId="77777777" w:rsidR="00E86EF5" w:rsidRDefault="00E86EF5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E5577"/>
    <w:multiLevelType w:val="hybridMultilevel"/>
    <w:tmpl w:val="24564DD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345177"/>
    <w:multiLevelType w:val="hybridMultilevel"/>
    <w:tmpl w:val="B014865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6213B1"/>
    <w:multiLevelType w:val="hybridMultilevel"/>
    <w:tmpl w:val="88EC4BD0"/>
    <w:lvl w:ilvl="0" w:tplc="D61A27E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auto"/>
      </w:rPr>
    </w:lvl>
    <w:lvl w:ilvl="1" w:tplc="04140019">
      <w:start w:val="1"/>
      <w:numFmt w:val="lowerLetter"/>
      <w:lvlText w:val="%2."/>
      <w:lvlJc w:val="left"/>
      <w:pPr>
        <w:ind w:left="1800" w:hanging="360"/>
      </w:pPr>
    </w:lvl>
    <w:lvl w:ilvl="2" w:tplc="0414001B" w:tentative="1">
      <w:start w:val="1"/>
      <w:numFmt w:val="lowerRoman"/>
      <w:lvlText w:val="%3."/>
      <w:lvlJc w:val="right"/>
      <w:pPr>
        <w:ind w:left="2520" w:hanging="180"/>
      </w:pPr>
    </w:lvl>
    <w:lvl w:ilvl="3" w:tplc="0414000F" w:tentative="1">
      <w:start w:val="1"/>
      <w:numFmt w:val="decimal"/>
      <w:lvlText w:val="%4."/>
      <w:lvlJc w:val="left"/>
      <w:pPr>
        <w:ind w:left="3240" w:hanging="360"/>
      </w:pPr>
    </w:lvl>
    <w:lvl w:ilvl="4" w:tplc="04140019" w:tentative="1">
      <w:start w:val="1"/>
      <w:numFmt w:val="lowerLetter"/>
      <w:lvlText w:val="%5."/>
      <w:lvlJc w:val="left"/>
      <w:pPr>
        <w:ind w:left="3960" w:hanging="360"/>
      </w:pPr>
    </w:lvl>
    <w:lvl w:ilvl="5" w:tplc="0414001B" w:tentative="1">
      <w:start w:val="1"/>
      <w:numFmt w:val="lowerRoman"/>
      <w:lvlText w:val="%6."/>
      <w:lvlJc w:val="right"/>
      <w:pPr>
        <w:ind w:left="4680" w:hanging="180"/>
      </w:pPr>
    </w:lvl>
    <w:lvl w:ilvl="6" w:tplc="0414000F" w:tentative="1">
      <w:start w:val="1"/>
      <w:numFmt w:val="decimal"/>
      <w:lvlText w:val="%7."/>
      <w:lvlJc w:val="left"/>
      <w:pPr>
        <w:ind w:left="5400" w:hanging="360"/>
      </w:pPr>
    </w:lvl>
    <w:lvl w:ilvl="7" w:tplc="04140019" w:tentative="1">
      <w:start w:val="1"/>
      <w:numFmt w:val="lowerLetter"/>
      <w:lvlText w:val="%8."/>
      <w:lvlJc w:val="left"/>
      <w:pPr>
        <w:ind w:left="6120" w:hanging="360"/>
      </w:pPr>
    </w:lvl>
    <w:lvl w:ilvl="8" w:tplc="0414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BF22F9"/>
    <w:multiLevelType w:val="hybridMultilevel"/>
    <w:tmpl w:val="BB4E4D04"/>
    <w:lvl w:ilvl="0" w:tplc="FC70E9A2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D12841"/>
    <w:multiLevelType w:val="hybridMultilevel"/>
    <w:tmpl w:val="DB88A3F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E812CC"/>
    <w:multiLevelType w:val="hybridMultilevel"/>
    <w:tmpl w:val="690EA4C0"/>
    <w:lvl w:ilvl="0" w:tplc="011AAA62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583DD7"/>
    <w:multiLevelType w:val="hybridMultilevel"/>
    <w:tmpl w:val="51DCDB68"/>
    <w:lvl w:ilvl="0" w:tplc="B81820B0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b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160F6D9D"/>
    <w:multiLevelType w:val="hybridMultilevel"/>
    <w:tmpl w:val="38F69488"/>
    <w:lvl w:ilvl="0" w:tplc="CAFA8D6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18F642D7"/>
    <w:multiLevelType w:val="hybridMultilevel"/>
    <w:tmpl w:val="9BAA321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2F7F42"/>
    <w:multiLevelType w:val="hybridMultilevel"/>
    <w:tmpl w:val="D0DAFB0A"/>
    <w:lvl w:ilvl="0" w:tplc="D722E1C6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15678"/>
    <w:multiLevelType w:val="hybridMultilevel"/>
    <w:tmpl w:val="0074A5F8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DA202B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F315B70"/>
    <w:multiLevelType w:val="hybridMultilevel"/>
    <w:tmpl w:val="F7F4E23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873" w:hanging="360"/>
      </w:p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" w15:restartNumberingAfterBreak="0">
    <w:nsid w:val="230E06CC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3180919"/>
    <w:multiLevelType w:val="hybridMultilevel"/>
    <w:tmpl w:val="48BCE0A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3D90470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6CA489A"/>
    <w:multiLevelType w:val="hybridMultilevel"/>
    <w:tmpl w:val="2D06C2B0"/>
    <w:lvl w:ilvl="0" w:tplc="6150BCB8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432BED"/>
    <w:multiLevelType w:val="hybridMultilevel"/>
    <w:tmpl w:val="2550F824"/>
    <w:lvl w:ilvl="0" w:tplc="2F9A6D8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45A0F68"/>
    <w:multiLevelType w:val="hybridMultilevel"/>
    <w:tmpl w:val="C7E647CA"/>
    <w:lvl w:ilvl="0" w:tplc="82A8E260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  <w:sz w:val="24"/>
        <w:szCs w:val="24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4BA0534"/>
    <w:multiLevelType w:val="hybridMultilevel"/>
    <w:tmpl w:val="0DDE62A6"/>
    <w:lvl w:ilvl="0" w:tplc="DDB03AA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7DA5875"/>
    <w:multiLevelType w:val="hybridMultilevel"/>
    <w:tmpl w:val="A0EAB526"/>
    <w:lvl w:ilvl="0" w:tplc="9878CA26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FF2010"/>
    <w:multiLevelType w:val="hybridMultilevel"/>
    <w:tmpl w:val="0810BC98"/>
    <w:lvl w:ilvl="0" w:tplc="14E6FB8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076A3D"/>
    <w:multiLevelType w:val="hybridMultilevel"/>
    <w:tmpl w:val="FA1E01C8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8A7D04"/>
    <w:multiLevelType w:val="hybridMultilevel"/>
    <w:tmpl w:val="7B9A41E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A04596"/>
    <w:multiLevelType w:val="hybridMultilevel"/>
    <w:tmpl w:val="983A592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6BC6C53"/>
    <w:multiLevelType w:val="hybridMultilevel"/>
    <w:tmpl w:val="12A8384A"/>
    <w:lvl w:ilvl="0" w:tplc="80D4C378">
      <w:start w:val="3"/>
      <w:numFmt w:val="lowerLetter"/>
      <w:lvlText w:val="%1)"/>
      <w:lvlJc w:val="left"/>
      <w:pPr>
        <w:ind w:left="360" w:hanging="360"/>
      </w:pPr>
      <w:rPr>
        <w:rFonts w:hint="default"/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256D39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AEF6CA2"/>
    <w:multiLevelType w:val="hybridMultilevel"/>
    <w:tmpl w:val="C15695F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D4D400B"/>
    <w:multiLevelType w:val="hybridMultilevel"/>
    <w:tmpl w:val="DCCAD760"/>
    <w:lvl w:ilvl="0" w:tplc="3208DBAC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4D644AFC"/>
    <w:multiLevelType w:val="hybridMultilevel"/>
    <w:tmpl w:val="2654F0CC"/>
    <w:lvl w:ilvl="0" w:tplc="7DC46A6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DFE570B"/>
    <w:multiLevelType w:val="hybridMultilevel"/>
    <w:tmpl w:val="61C0577E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FE83991"/>
    <w:multiLevelType w:val="hybridMultilevel"/>
    <w:tmpl w:val="5D7E3B7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5548AD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3" w15:restartNumberingAfterBreak="0">
    <w:nsid w:val="53106390"/>
    <w:multiLevelType w:val="hybridMultilevel"/>
    <w:tmpl w:val="FF44A296"/>
    <w:lvl w:ilvl="0" w:tplc="F45C239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3AE7B52"/>
    <w:multiLevelType w:val="hybridMultilevel"/>
    <w:tmpl w:val="C6089EBC"/>
    <w:lvl w:ilvl="0" w:tplc="2416A47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EF1058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6" w15:restartNumberingAfterBreak="0">
    <w:nsid w:val="5643068A"/>
    <w:multiLevelType w:val="hybridMultilevel"/>
    <w:tmpl w:val="4120FD16"/>
    <w:lvl w:ilvl="0" w:tplc="F86CD2A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65F332F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8" w15:restartNumberingAfterBreak="0">
    <w:nsid w:val="57DA7EDE"/>
    <w:multiLevelType w:val="hybridMultilevel"/>
    <w:tmpl w:val="6AB663E4"/>
    <w:lvl w:ilvl="0" w:tplc="2A9CE804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7F46DC4"/>
    <w:multiLevelType w:val="hybridMultilevel"/>
    <w:tmpl w:val="D4183D0E"/>
    <w:lvl w:ilvl="0" w:tplc="76122FC4">
      <w:start w:val="1"/>
      <w:numFmt w:val="lowerLetter"/>
      <w:lvlText w:val="%1)"/>
      <w:lvlJc w:val="left"/>
      <w:pPr>
        <w:ind w:left="720" w:hanging="360"/>
      </w:pPr>
      <w:rPr>
        <w:rFonts w:ascii="Franklin Gothic Book" w:eastAsia="Times New Roman" w:hAnsi="Franklin Gothic Book" w:cs="Times New Roman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5C6E1EF2"/>
    <w:multiLevelType w:val="hybridMultilevel"/>
    <w:tmpl w:val="EE302730"/>
    <w:lvl w:ilvl="0" w:tplc="302C709E">
      <w:start w:val="1"/>
      <w:numFmt w:val="lowerLetter"/>
      <w:lvlText w:val="%1)"/>
      <w:lvlJc w:val="left"/>
      <w:pPr>
        <w:ind w:left="454" w:hanging="454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1" w15:restartNumberingAfterBreak="0">
    <w:nsid w:val="5E580DFD"/>
    <w:multiLevelType w:val="hybridMultilevel"/>
    <w:tmpl w:val="81DE9DD6"/>
    <w:lvl w:ilvl="0" w:tplc="D722E1C6">
      <w:start w:val="1"/>
      <w:numFmt w:val="lowerLetter"/>
      <w:lvlText w:val="%1)"/>
      <w:lvlJc w:val="left"/>
      <w:pPr>
        <w:ind w:left="360" w:hanging="360"/>
      </w:pPr>
      <w:rPr>
        <w:color w:val="000000" w:themeColor="text1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5FB45697"/>
    <w:multiLevelType w:val="hybridMultilevel"/>
    <w:tmpl w:val="7202587E"/>
    <w:lvl w:ilvl="0" w:tplc="35AC696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669243B0"/>
    <w:multiLevelType w:val="hybridMultilevel"/>
    <w:tmpl w:val="321A99CA"/>
    <w:lvl w:ilvl="0" w:tplc="7B4EF956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01">
      <w:start w:val="1"/>
      <w:numFmt w:val="bullet"/>
      <w:lvlText w:val=""/>
      <w:lvlJc w:val="left"/>
      <w:pPr>
        <w:ind w:left="873" w:hanging="360"/>
      </w:pPr>
      <w:rPr>
        <w:rFonts w:ascii="Symbol" w:hAnsi="Symbol" w:hint="default"/>
      </w:rPr>
    </w:lvl>
    <w:lvl w:ilvl="2" w:tplc="0414001B" w:tentative="1">
      <w:start w:val="1"/>
      <w:numFmt w:val="lowerRoman"/>
      <w:lvlText w:val="%3."/>
      <w:lvlJc w:val="right"/>
      <w:pPr>
        <w:ind w:left="1593" w:hanging="180"/>
      </w:pPr>
    </w:lvl>
    <w:lvl w:ilvl="3" w:tplc="0414000F" w:tentative="1">
      <w:start w:val="1"/>
      <w:numFmt w:val="decimal"/>
      <w:lvlText w:val="%4."/>
      <w:lvlJc w:val="left"/>
      <w:pPr>
        <w:ind w:left="2313" w:hanging="360"/>
      </w:pPr>
    </w:lvl>
    <w:lvl w:ilvl="4" w:tplc="04140019" w:tentative="1">
      <w:start w:val="1"/>
      <w:numFmt w:val="lowerLetter"/>
      <w:lvlText w:val="%5."/>
      <w:lvlJc w:val="left"/>
      <w:pPr>
        <w:ind w:left="3033" w:hanging="360"/>
      </w:pPr>
    </w:lvl>
    <w:lvl w:ilvl="5" w:tplc="0414001B" w:tentative="1">
      <w:start w:val="1"/>
      <w:numFmt w:val="lowerRoman"/>
      <w:lvlText w:val="%6."/>
      <w:lvlJc w:val="right"/>
      <w:pPr>
        <w:ind w:left="3753" w:hanging="180"/>
      </w:pPr>
    </w:lvl>
    <w:lvl w:ilvl="6" w:tplc="0414000F" w:tentative="1">
      <w:start w:val="1"/>
      <w:numFmt w:val="decimal"/>
      <w:lvlText w:val="%7."/>
      <w:lvlJc w:val="left"/>
      <w:pPr>
        <w:ind w:left="4473" w:hanging="360"/>
      </w:pPr>
    </w:lvl>
    <w:lvl w:ilvl="7" w:tplc="04140019" w:tentative="1">
      <w:start w:val="1"/>
      <w:numFmt w:val="lowerLetter"/>
      <w:lvlText w:val="%8."/>
      <w:lvlJc w:val="left"/>
      <w:pPr>
        <w:ind w:left="5193" w:hanging="360"/>
      </w:pPr>
    </w:lvl>
    <w:lvl w:ilvl="8" w:tplc="0414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4" w15:restartNumberingAfterBreak="0">
    <w:nsid w:val="68E73120"/>
    <w:multiLevelType w:val="hybridMultilevel"/>
    <w:tmpl w:val="F90E557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9110193"/>
    <w:multiLevelType w:val="hybridMultilevel"/>
    <w:tmpl w:val="F064DF6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6DBF06AF"/>
    <w:multiLevelType w:val="hybridMultilevel"/>
    <w:tmpl w:val="FE84D11C"/>
    <w:lvl w:ilvl="0" w:tplc="C51096A4">
      <w:start w:val="1"/>
      <w:numFmt w:val="lowerLetter"/>
      <w:lvlText w:val="%1)"/>
      <w:lvlJc w:val="left"/>
      <w:pPr>
        <w:ind w:left="502" w:hanging="360"/>
      </w:pPr>
      <w:rPr>
        <w:rFonts w:ascii="Franklin Gothic Book" w:hAnsi="Franklin Gothic Book" w:hint="default"/>
        <w:b w:val="0"/>
        <w:sz w:val="24"/>
        <w:szCs w:val="24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6A14690"/>
    <w:multiLevelType w:val="hybridMultilevel"/>
    <w:tmpl w:val="71AAF858"/>
    <w:lvl w:ilvl="0" w:tplc="CB76054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7C6C7BB1"/>
    <w:multiLevelType w:val="hybridMultilevel"/>
    <w:tmpl w:val="26922C66"/>
    <w:lvl w:ilvl="0" w:tplc="B35A2426">
      <w:start w:val="1"/>
      <w:numFmt w:val="lowerLetter"/>
      <w:lvlText w:val="%1)"/>
      <w:lvlJc w:val="left"/>
      <w:pPr>
        <w:ind w:left="720" w:hanging="360"/>
      </w:pPr>
      <w:rPr>
        <w:rFonts w:ascii="Franklin Gothic Book" w:hAnsi="Franklin Gothic Book" w:hint="default"/>
        <w:b w:val="0"/>
        <w:sz w:val="24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E887BB9"/>
    <w:multiLevelType w:val="hybridMultilevel"/>
    <w:tmpl w:val="9BDCCC90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49"/>
  </w:num>
  <w:num w:numId="3">
    <w:abstractNumId w:val="16"/>
  </w:num>
  <w:num w:numId="4">
    <w:abstractNumId w:val="34"/>
  </w:num>
  <w:num w:numId="5">
    <w:abstractNumId w:val="3"/>
  </w:num>
  <w:num w:numId="6">
    <w:abstractNumId w:val="38"/>
  </w:num>
  <w:num w:numId="7">
    <w:abstractNumId w:val="0"/>
  </w:num>
  <w:num w:numId="8">
    <w:abstractNumId w:val="42"/>
  </w:num>
  <w:num w:numId="9">
    <w:abstractNumId w:val="28"/>
  </w:num>
  <w:num w:numId="10">
    <w:abstractNumId w:val="19"/>
  </w:num>
  <w:num w:numId="11">
    <w:abstractNumId w:val="17"/>
  </w:num>
  <w:num w:numId="12">
    <w:abstractNumId w:val="2"/>
  </w:num>
  <w:num w:numId="13">
    <w:abstractNumId w:val="24"/>
  </w:num>
  <w:num w:numId="14">
    <w:abstractNumId w:val="29"/>
  </w:num>
  <w:num w:numId="15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41"/>
  </w:num>
  <w:num w:numId="18">
    <w:abstractNumId w:val="12"/>
  </w:num>
  <w:num w:numId="19">
    <w:abstractNumId w:val="18"/>
  </w:num>
  <w:num w:numId="20">
    <w:abstractNumId w:val="33"/>
  </w:num>
  <w:num w:numId="21">
    <w:abstractNumId w:val="35"/>
  </w:num>
  <w:num w:numId="22">
    <w:abstractNumId w:val="47"/>
  </w:num>
  <w:num w:numId="23">
    <w:abstractNumId w:val="6"/>
  </w:num>
  <w:num w:numId="24">
    <w:abstractNumId w:val="7"/>
  </w:num>
  <w:num w:numId="25">
    <w:abstractNumId w:val="4"/>
  </w:num>
  <w:num w:numId="26">
    <w:abstractNumId w:val="36"/>
  </w:num>
  <w:num w:numId="27">
    <w:abstractNumId w:val="23"/>
  </w:num>
  <w:num w:numId="28">
    <w:abstractNumId w:val="48"/>
  </w:num>
  <w:num w:numId="29">
    <w:abstractNumId w:val="44"/>
  </w:num>
  <w:num w:numId="30">
    <w:abstractNumId w:val="8"/>
  </w:num>
  <w:num w:numId="31">
    <w:abstractNumId w:val="39"/>
  </w:num>
  <w:num w:numId="32">
    <w:abstractNumId w:val="5"/>
  </w:num>
  <w:num w:numId="33">
    <w:abstractNumId w:val="27"/>
  </w:num>
  <w:num w:numId="34">
    <w:abstractNumId w:val="20"/>
  </w:num>
  <w:num w:numId="35">
    <w:abstractNumId w:val="31"/>
  </w:num>
  <w:num w:numId="36">
    <w:abstractNumId w:val="45"/>
  </w:num>
  <w:num w:numId="37">
    <w:abstractNumId w:val="21"/>
  </w:num>
  <w:num w:numId="38">
    <w:abstractNumId w:val="9"/>
  </w:num>
  <w:num w:numId="39">
    <w:abstractNumId w:val="25"/>
  </w:num>
  <w:num w:numId="40">
    <w:abstractNumId w:val="40"/>
  </w:num>
  <w:num w:numId="41">
    <w:abstractNumId w:val="11"/>
  </w:num>
  <w:num w:numId="42">
    <w:abstractNumId w:val="15"/>
  </w:num>
  <w:num w:numId="43">
    <w:abstractNumId w:val="26"/>
  </w:num>
  <w:num w:numId="44">
    <w:abstractNumId w:val="13"/>
  </w:num>
  <w:num w:numId="45">
    <w:abstractNumId w:val="30"/>
  </w:num>
  <w:num w:numId="46">
    <w:abstractNumId w:val="10"/>
  </w:num>
  <w:num w:numId="47">
    <w:abstractNumId w:val="43"/>
  </w:num>
  <w:num w:numId="48">
    <w:abstractNumId w:val="37"/>
  </w:num>
  <w:num w:numId="49">
    <w:abstractNumId w:val="32"/>
  </w:num>
  <w:num w:numId="50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92D64"/>
    <w:rsid w:val="00007A72"/>
    <w:rsid w:val="000110BD"/>
    <w:rsid w:val="00011FA7"/>
    <w:rsid w:val="00021582"/>
    <w:rsid w:val="00022C76"/>
    <w:rsid w:val="00034215"/>
    <w:rsid w:val="00034705"/>
    <w:rsid w:val="00036ACB"/>
    <w:rsid w:val="0004026D"/>
    <w:rsid w:val="00042BF0"/>
    <w:rsid w:val="000443E0"/>
    <w:rsid w:val="0005072C"/>
    <w:rsid w:val="00052B14"/>
    <w:rsid w:val="00062F0B"/>
    <w:rsid w:val="000639BE"/>
    <w:rsid w:val="00066324"/>
    <w:rsid w:val="000700CB"/>
    <w:rsid w:val="00070C93"/>
    <w:rsid w:val="0007638A"/>
    <w:rsid w:val="000811AF"/>
    <w:rsid w:val="00083499"/>
    <w:rsid w:val="00084166"/>
    <w:rsid w:val="000A0890"/>
    <w:rsid w:val="000A3A8D"/>
    <w:rsid w:val="000A55F1"/>
    <w:rsid w:val="000B0D3B"/>
    <w:rsid w:val="000B663A"/>
    <w:rsid w:val="000D28D2"/>
    <w:rsid w:val="000E1116"/>
    <w:rsid w:val="000E443B"/>
    <w:rsid w:val="000F0376"/>
    <w:rsid w:val="000F1423"/>
    <w:rsid w:val="000F3781"/>
    <w:rsid w:val="000F41F1"/>
    <w:rsid w:val="000F4C9E"/>
    <w:rsid w:val="000F515E"/>
    <w:rsid w:val="000F6427"/>
    <w:rsid w:val="000F6C63"/>
    <w:rsid w:val="001075B8"/>
    <w:rsid w:val="00113FD1"/>
    <w:rsid w:val="00114CBA"/>
    <w:rsid w:val="00116D60"/>
    <w:rsid w:val="00122B3C"/>
    <w:rsid w:val="001337BE"/>
    <w:rsid w:val="00133FED"/>
    <w:rsid w:val="00134ACD"/>
    <w:rsid w:val="001361E0"/>
    <w:rsid w:val="001412A1"/>
    <w:rsid w:val="001476B9"/>
    <w:rsid w:val="0015525C"/>
    <w:rsid w:val="0015629B"/>
    <w:rsid w:val="001641F3"/>
    <w:rsid w:val="00165111"/>
    <w:rsid w:val="0016677A"/>
    <w:rsid w:val="00173748"/>
    <w:rsid w:val="001813FE"/>
    <w:rsid w:val="001A0FB8"/>
    <w:rsid w:val="001A3014"/>
    <w:rsid w:val="001A3142"/>
    <w:rsid w:val="001B3CA7"/>
    <w:rsid w:val="001B7662"/>
    <w:rsid w:val="001C6941"/>
    <w:rsid w:val="001C7480"/>
    <w:rsid w:val="001D06C1"/>
    <w:rsid w:val="001D3DCA"/>
    <w:rsid w:val="001E7ADD"/>
    <w:rsid w:val="001F4908"/>
    <w:rsid w:val="001F7BD7"/>
    <w:rsid w:val="00205E66"/>
    <w:rsid w:val="00220BF5"/>
    <w:rsid w:val="00225D67"/>
    <w:rsid w:val="00227122"/>
    <w:rsid w:val="0023322E"/>
    <w:rsid w:val="0023480C"/>
    <w:rsid w:val="00251A1B"/>
    <w:rsid w:val="002645F8"/>
    <w:rsid w:val="00267ED5"/>
    <w:rsid w:val="00270125"/>
    <w:rsid w:val="00273755"/>
    <w:rsid w:val="00285706"/>
    <w:rsid w:val="00295F55"/>
    <w:rsid w:val="002A6B56"/>
    <w:rsid w:val="002B6BA1"/>
    <w:rsid w:val="002E128B"/>
    <w:rsid w:val="002E5512"/>
    <w:rsid w:val="002E5A45"/>
    <w:rsid w:val="002E5EDD"/>
    <w:rsid w:val="00302407"/>
    <w:rsid w:val="00304B43"/>
    <w:rsid w:val="00325ACB"/>
    <w:rsid w:val="00326B98"/>
    <w:rsid w:val="00330257"/>
    <w:rsid w:val="00345C22"/>
    <w:rsid w:val="00361441"/>
    <w:rsid w:val="00362040"/>
    <w:rsid w:val="003626AD"/>
    <w:rsid w:val="00370E4A"/>
    <w:rsid w:val="003738A9"/>
    <w:rsid w:val="00377FC1"/>
    <w:rsid w:val="0038465E"/>
    <w:rsid w:val="00385763"/>
    <w:rsid w:val="00390D52"/>
    <w:rsid w:val="003A36DC"/>
    <w:rsid w:val="003B74D3"/>
    <w:rsid w:val="003C23DF"/>
    <w:rsid w:val="003D1885"/>
    <w:rsid w:val="003D7CCE"/>
    <w:rsid w:val="003E3860"/>
    <w:rsid w:val="003E3F30"/>
    <w:rsid w:val="003E5BBD"/>
    <w:rsid w:val="00403D5A"/>
    <w:rsid w:val="00412F1D"/>
    <w:rsid w:val="004130D3"/>
    <w:rsid w:val="00426070"/>
    <w:rsid w:val="004345C0"/>
    <w:rsid w:val="004348B3"/>
    <w:rsid w:val="004354D4"/>
    <w:rsid w:val="00437BB8"/>
    <w:rsid w:val="004404B4"/>
    <w:rsid w:val="00442F78"/>
    <w:rsid w:val="0045152A"/>
    <w:rsid w:val="00460E9B"/>
    <w:rsid w:val="00487E75"/>
    <w:rsid w:val="004900AA"/>
    <w:rsid w:val="00491216"/>
    <w:rsid w:val="004915CD"/>
    <w:rsid w:val="0049184F"/>
    <w:rsid w:val="004923DA"/>
    <w:rsid w:val="004974A4"/>
    <w:rsid w:val="004B1E6F"/>
    <w:rsid w:val="004C28A8"/>
    <w:rsid w:val="004D0443"/>
    <w:rsid w:val="004D474C"/>
    <w:rsid w:val="004E5783"/>
    <w:rsid w:val="004E5B5B"/>
    <w:rsid w:val="004F2348"/>
    <w:rsid w:val="004F7CA0"/>
    <w:rsid w:val="00505BA9"/>
    <w:rsid w:val="00510B86"/>
    <w:rsid w:val="005174A0"/>
    <w:rsid w:val="00520A96"/>
    <w:rsid w:val="005242D0"/>
    <w:rsid w:val="00543D47"/>
    <w:rsid w:val="00551213"/>
    <w:rsid w:val="0059163B"/>
    <w:rsid w:val="005963D2"/>
    <w:rsid w:val="0059717C"/>
    <w:rsid w:val="005A101E"/>
    <w:rsid w:val="005C3570"/>
    <w:rsid w:val="005C6FC8"/>
    <w:rsid w:val="005C719B"/>
    <w:rsid w:val="005D0B36"/>
    <w:rsid w:val="005D3FE8"/>
    <w:rsid w:val="005D41FA"/>
    <w:rsid w:val="005E11DD"/>
    <w:rsid w:val="005E6B1C"/>
    <w:rsid w:val="005F6031"/>
    <w:rsid w:val="00612B03"/>
    <w:rsid w:val="00615969"/>
    <w:rsid w:val="00634332"/>
    <w:rsid w:val="00636254"/>
    <w:rsid w:val="00643745"/>
    <w:rsid w:val="0064441E"/>
    <w:rsid w:val="00651E3C"/>
    <w:rsid w:val="006615D2"/>
    <w:rsid w:val="006645A9"/>
    <w:rsid w:val="00664A11"/>
    <w:rsid w:val="00666209"/>
    <w:rsid w:val="006719DE"/>
    <w:rsid w:val="006734FC"/>
    <w:rsid w:val="00675072"/>
    <w:rsid w:val="00677561"/>
    <w:rsid w:val="00682777"/>
    <w:rsid w:val="0069483C"/>
    <w:rsid w:val="006975FD"/>
    <w:rsid w:val="006A0766"/>
    <w:rsid w:val="006B1E58"/>
    <w:rsid w:val="006C1A52"/>
    <w:rsid w:val="006C251C"/>
    <w:rsid w:val="006C3EDC"/>
    <w:rsid w:val="006C4000"/>
    <w:rsid w:val="006C4289"/>
    <w:rsid w:val="006D125C"/>
    <w:rsid w:val="006D2BFB"/>
    <w:rsid w:val="006E0015"/>
    <w:rsid w:val="006E5ABE"/>
    <w:rsid w:val="006E625F"/>
    <w:rsid w:val="006E651D"/>
    <w:rsid w:val="006F2110"/>
    <w:rsid w:val="006F5A60"/>
    <w:rsid w:val="006F7AF8"/>
    <w:rsid w:val="00715800"/>
    <w:rsid w:val="0071757C"/>
    <w:rsid w:val="00725021"/>
    <w:rsid w:val="00746201"/>
    <w:rsid w:val="00751D69"/>
    <w:rsid w:val="00756597"/>
    <w:rsid w:val="00776DD7"/>
    <w:rsid w:val="0078427C"/>
    <w:rsid w:val="007943EA"/>
    <w:rsid w:val="007A3A4B"/>
    <w:rsid w:val="007C13F4"/>
    <w:rsid w:val="007C3407"/>
    <w:rsid w:val="007C3710"/>
    <w:rsid w:val="007D0AB9"/>
    <w:rsid w:val="007D750E"/>
    <w:rsid w:val="007E6320"/>
    <w:rsid w:val="007E7151"/>
    <w:rsid w:val="007F15BF"/>
    <w:rsid w:val="0080264D"/>
    <w:rsid w:val="0080287D"/>
    <w:rsid w:val="00814506"/>
    <w:rsid w:val="00821E9C"/>
    <w:rsid w:val="00823136"/>
    <w:rsid w:val="00825232"/>
    <w:rsid w:val="008266E6"/>
    <w:rsid w:val="008309B9"/>
    <w:rsid w:val="00832A85"/>
    <w:rsid w:val="008353C1"/>
    <w:rsid w:val="008436B5"/>
    <w:rsid w:val="00862D35"/>
    <w:rsid w:val="008702F0"/>
    <w:rsid w:val="008858C2"/>
    <w:rsid w:val="008914C7"/>
    <w:rsid w:val="008A1FF7"/>
    <w:rsid w:val="008B5094"/>
    <w:rsid w:val="008C2477"/>
    <w:rsid w:val="008C2490"/>
    <w:rsid w:val="008C48EE"/>
    <w:rsid w:val="008D31D9"/>
    <w:rsid w:val="008D6F84"/>
    <w:rsid w:val="008E2510"/>
    <w:rsid w:val="008E7044"/>
    <w:rsid w:val="008F116E"/>
    <w:rsid w:val="008F338C"/>
    <w:rsid w:val="008F5FC9"/>
    <w:rsid w:val="009100FE"/>
    <w:rsid w:val="00911223"/>
    <w:rsid w:val="0091175C"/>
    <w:rsid w:val="009150F2"/>
    <w:rsid w:val="009233B6"/>
    <w:rsid w:val="00927F1F"/>
    <w:rsid w:val="0093161B"/>
    <w:rsid w:val="00933A86"/>
    <w:rsid w:val="00942916"/>
    <w:rsid w:val="00953588"/>
    <w:rsid w:val="00957195"/>
    <w:rsid w:val="00962FB2"/>
    <w:rsid w:val="0097239A"/>
    <w:rsid w:val="00975629"/>
    <w:rsid w:val="009778F6"/>
    <w:rsid w:val="00991AE6"/>
    <w:rsid w:val="009A37E2"/>
    <w:rsid w:val="009B38F8"/>
    <w:rsid w:val="009D3130"/>
    <w:rsid w:val="009F3F44"/>
    <w:rsid w:val="00A00C9C"/>
    <w:rsid w:val="00A07E28"/>
    <w:rsid w:val="00A14021"/>
    <w:rsid w:val="00A1423A"/>
    <w:rsid w:val="00A14602"/>
    <w:rsid w:val="00A27E73"/>
    <w:rsid w:val="00A30583"/>
    <w:rsid w:val="00A34903"/>
    <w:rsid w:val="00A35615"/>
    <w:rsid w:val="00A376AB"/>
    <w:rsid w:val="00A41A97"/>
    <w:rsid w:val="00A470C1"/>
    <w:rsid w:val="00A50B19"/>
    <w:rsid w:val="00A520A9"/>
    <w:rsid w:val="00A63FFF"/>
    <w:rsid w:val="00A67EB6"/>
    <w:rsid w:val="00A72580"/>
    <w:rsid w:val="00A74854"/>
    <w:rsid w:val="00A77986"/>
    <w:rsid w:val="00A80C3F"/>
    <w:rsid w:val="00A82419"/>
    <w:rsid w:val="00A84D55"/>
    <w:rsid w:val="00A9259F"/>
    <w:rsid w:val="00A96F2A"/>
    <w:rsid w:val="00AA14AE"/>
    <w:rsid w:val="00AA4F40"/>
    <w:rsid w:val="00AC146E"/>
    <w:rsid w:val="00AC2F57"/>
    <w:rsid w:val="00AC5AAA"/>
    <w:rsid w:val="00AD0400"/>
    <w:rsid w:val="00AD1F2D"/>
    <w:rsid w:val="00AE0BCA"/>
    <w:rsid w:val="00AE2B0F"/>
    <w:rsid w:val="00AE429C"/>
    <w:rsid w:val="00AF49B0"/>
    <w:rsid w:val="00AF6E69"/>
    <w:rsid w:val="00B01D07"/>
    <w:rsid w:val="00B02AEE"/>
    <w:rsid w:val="00B05093"/>
    <w:rsid w:val="00B278C0"/>
    <w:rsid w:val="00B3138C"/>
    <w:rsid w:val="00B35B12"/>
    <w:rsid w:val="00B549D1"/>
    <w:rsid w:val="00B56637"/>
    <w:rsid w:val="00B612A6"/>
    <w:rsid w:val="00B62754"/>
    <w:rsid w:val="00B6295F"/>
    <w:rsid w:val="00B63C08"/>
    <w:rsid w:val="00B6410D"/>
    <w:rsid w:val="00B67066"/>
    <w:rsid w:val="00B6731B"/>
    <w:rsid w:val="00B70538"/>
    <w:rsid w:val="00B718B0"/>
    <w:rsid w:val="00B7540C"/>
    <w:rsid w:val="00B7672E"/>
    <w:rsid w:val="00B82E83"/>
    <w:rsid w:val="00B86822"/>
    <w:rsid w:val="00B929AF"/>
    <w:rsid w:val="00B92D64"/>
    <w:rsid w:val="00BA1E19"/>
    <w:rsid w:val="00BA23F0"/>
    <w:rsid w:val="00BB21B3"/>
    <w:rsid w:val="00BC57E8"/>
    <w:rsid w:val="00BC5854"/>
    <w:rsid w:val="00BC7DC7"/>
    <w:rsid w:val="00BD165E"/>
    <w:rsid w:val="00BD3725"/>
    <w:rsid w:val="00BE00EA"/>
    <w:rsid w:val="00BE18CA"/>
    <w:rsid w:val="00C00945"/>
    <w:rsid w:val="00C06C86"/>
    <w:rsid w:val="00C216AF"/>
    <w:rsid w:val="00C268D8"/>
    <w:rsid w:val="00C30833"/>
    <w:rsid w:val="00C374C8"/>
    <w:rsid w:val="00C62A81"/>
    <w:rsid w:val="00C6508F"/>
    <w:rsid w:val="00C6636D"/>
    <w:rsid w:val="00C70162"/>
    <w:rsid w:val="00C7036B"/>
    <w:rsid w:val="00C72B31"/>
    <w:rsid w:val="00C74047"/>
    <w:rsid w:val="00C77A10"/>
    <w:rsid w:val="00C8064F"/>
    <w:rsid w:val="00C90C21"/>
    <w:rsid w:val="00C91FAC"/>
    <w:rsid w:val="00CB1B2D"/>
    <w:rsid w:val="00CB5E5A"/>
    <w:rsid w:val="00CB6071"/>
    <w:rsid w:val="00CC0B8B"/>
    <w:rsid w:val="00CC3CFB"/>
    <w:rsid w:val="00CC67A2"/>
    <w:rsid w:val="00CC6D4A"/>
    <w:rsid w:val="00CC7818"/>
    <w:rsid w:val="00CD3C3E"/>
    <w:rsid w:val="00CE1D5E"/>
    <w:rsid w:val="00CE304D"/>
    <w:rsid w:val="00CF16B9"/>
    <w:rsid w:val="00CF207A"/>
    <w:rsid w:val="00CF56F1"/>
    <w:rsid w:val="00CF6D69"/>
    <w:rsid w:val="00D0248A"/>
    <w:rsid w:val="00D0610C"/>
    <w:rsid w:val="00D07F3B"/>
    <w:rsid w:val="00D20ADD"/>
    <w:rsid w:val="00D31345"/>
    <w:rsid w:val="00D43CA0"/>
    <w:rsid w:val="00D47C0B"/>
    <w:rsid w:val="00D5150D"/>
    <w:rsid w:val="00D51F87"/>
    <w:rsid w:val="00D574C0"/>
    <w:rsid w:val="00D6103C"/>
    <w:rsid w:val="00D63E26"/>
    <w:rsid w:val="00D6790C"/>
    <w:rsid w:val="00D7333C"/>
    <w:rsid w:val="00D76889"/>
    <w:rsid w:val="00D876AB"/>
    <w:rsid w:val="00D90C93"/>
    <w:rsid w:val="00D912FB"/>
    <w:rsid w:val="00DA6003"/>
    <w:rsid w:val="00DA7037"/>
    <w:rsid w:val="00DA710F"/>
    <w:rsid w:val="00DC023E"/>
    <w:rsid w:val="00DC3C0C"/>
    <w:rsid w:val="00DE17C9"/>
    <w:rsid w:val="00DE7D49"/>
    <w:rsid w:val="00DF0741"/>
    <w:rsid w:val="00DF3645"/>
    <w:rsid w:val="00DF46D8"/>
    <w:rsid w:val="00E02A04"/>
    <w:rsid w:val="00E05075"/>
    <w:rsid w:val="00E069F9"/>
    <w:rsid w:val="00E070FE"/>
    <w:rsid w:val="00E07962"/>
    <w:rsid w:val="00E12874"/>
    <w:rsid w:val="00E17F90"/>
    <w:rsid w:val="00E22D92"/>
    <w:rsid w:val="00E243A3"/>
    <w:rsid w:val="00E30208"/>
    <w:rsid w:val="00E464E2"/>
    <w:rsid w:val="00E50E6A"/>
    <w:rsid w:val="00E61DFA"/>
    <w:rsid w:val="00E64629"/>
    <w:rsid w:val="00E66A01"/>
    <w:rsid w:val="00E70B7F"/>
    <w:rsid w:val="00E73CA9"/>
    <w:rsid w:val="00E74B41"/>
    <w:rsid w:val="00E77CF1"/>
    <w:rsid w:val="00E86EF5"/>
    <w:rsid w:val="00E97776"/>
    <w:rsid w:val="00EA2EEF"/>
    <w:rsid w:val="00EA340A"/>
    <w:rsid w:val="00EB0DDE"/>
    <w:rsid w:val="00EB38B2"/>
    <w:rsid w:val="00ED1170"/>
    <w:rsid w:val="00ED7F9D"/>
    <w:rsid w:val="00EF0EAE"/>
    <w:rsid w:val="00EF6A04"/>
    <w:rsid w:val="00EF7295"/>
    <w:rsid w:val="00F01C7A"/>
    <w:rsid w:val="00F04202"/>
    <w:rsid w:val="00F045FB"/>
    <w:rsid w:val="00F05934"/>
    <w:rsid w:val="00F16897"/>
    <w:rsid w:val="00F25982"/>
    <w:rsid w:val="00F30E8C"/>
    <w:rsid w:val="00F33E49"/>
    <w:rsid w:val="00F35A9D"/>
    <w:rsid w:val="00F470A6"/>
    <w:rsid w:val="00F54FE6"/>
    <w:rsid w:val="00F61B42"/>
    <w:rsid w:val="00F74EBE"/>
    <w:rsid w:val="00F75DC9"/>
    <w:rsid w:val="00F80123"/>
    <w:rsid w:val="00F8483F"/>
    <w:rsid w:val="00F94D04"/>
    <w:rsid w:val="00FA5873"/>
    <w:rsid w:val="00FB023D"/>
    <w:rsid w:val="00FB7389"/>
    <w:rsid w:val="00FC0A59"/>
    <w:rsid w:val="00FC1789"/>
    <w:rsid w:val="00FC1E23"/>
    <w:rsid w:val="00FD1FFD"/>
    <w:rsid w:val="00FD3AEE"/>
    <w:rsid w:val="00FE1E88"/>
    <w:rsid w:val="00FF69EC"/>
    <w:rsid w:val="00FF6D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9D6A43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ind w:left="357" w:hanging="357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1">
    <w:name w:val="heading 1"/>
    <w:basedOn w:val="Normal"/>
    <w:next w:val="Normal"/>
    <w:link w:val="Overskrift1Tegn"/>
    <w:uiPriority w:val="9"/>
    <w:qFormat/>
    <w:rsid w:val="00A3561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aliases w:val="Mellomtittel1"/>
    <w:basedOn w:val="Normal"/>
    <w:next w:val="Brdtekst"/>
    <w:link w:val="Overskrift2Tegn"/>
    <w:qFormat/>
    <w:rsid w:val="00B92D64"/>
    <w:pPr>
      <w:spacing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rsid w:val="00B92D64"/>
    <w:rPr>
      <w:rFonts w:ascii="Franklin Gothic Medium" w:eastAsia="Times New Roman" w:hAnsi="Franklin Gothic Medium" w:cs="Times New Roman"/>
      <w:b/>
      <w:sz w:val="32"/>
      <w:szCs w:val="24"/>
      <w:lang w:val="x-none" w:eastAsia="x-none"/>
    </w:rPr>
  </w:style>
  <w:style w:type="paragraph" w:styleId="Topptekst">
    <w:name w:val="header"/>
    <w:basedOn w:val="Undertittel"/>
    <w:link w:val="TopptekstTegn"/>
    <w:uiPriority w:val="99"/>
    <w:rsid w:val="00B92D64"/>
    <w:pPr>
      <w:numPr>
        <w:ilvl w:val="0"/>
      </w:numPr>
      <w:spacing w:line="400" w:lineRule="exact"/>
      <w:ind w:left="357" w:hanging="357"/>
      <w:outlineLvl w:val="0"/>
    </w:pPr>
    <w:rPr>
      <w:rFonts w:ascii="Franklin Gothic Medium" w:eastAsia="Times New Roman" w:hAnsi="Franklin Gothic Medium" w:cs="Times New Roman"/>
      <w:color w:val="auto"/>
      <w:spacing w:val="0"/>
      <w:sz w:val="36"/>
      <w:szCs w:val="24"/>
      <w:lang w:val="x-none" w:eastAsia="x-none"/>
    </w:rPr>
  </w:style>
  <w:style w:type="character" w:customStyle="1" w:styleId="TopptekstTegn">
    <w:name w:val="Topptekst Tegn"/>
    <w:basedOn w:val="Standardskriftforavsnitt"/>
    <w:link w:val="Topptekst"/>
    <w:uiPriority w:val="99"/>
    <w:rsid w:val="00B92D64"/>
    <w:rPr>
      <w:rFonts w:ascii="Franklin Gothic Medium" w:eastAsia="Times New Roman" w:hAnsi="Franklin Gothic Medium" w:cs="Times New Roman"/>
      <w:sz w:val="36"/>
      <w:szCs w:val="24"/>
      <w:lang w:val="x-none" w:eastAsia="x-none"/>
    </w:rPr>
  </w:style>
  <w:style w:type="paragraph" w:styleId="Bunntekst">
    <w:name w:val="footer"/>
    <w:basedOn w:val="Normal"/>
    <w:link w:val="BunntekstTegn"/>
    <w:uiPriority w:val="99"/>
    <w:rsid w:val="00B92D64"/>
    <w:pPr>
      <w:tabs>
        <w:tab w:val="center" w:pos="4153"/>
        <w:tab w:val="right" w:pos="8306"/>
      </w:tabs>
      <w:spacing w:line="300" w:lineRule="exact"/>
    </w:pPr>
    <w:rPr>
      <w:rFonts w:ascii="Arial" w:eastAsia="Times New Roman" w:hAnsi="Arial" w:cs="Times New Roman"/>
      <w:sz w:val="20"/>
      <w:szCs w:val="20"/>
      <w:lang w:val="x-none" w:eastAsia="x-none"/>
    </w:rPr>
  </w:style>
  <w:style w:type="character" w:customStyle="1" w:styleId="BunntekstTegn">
    <w:name w:val="Bunntekst Tegn"/>
    <w:basedOn w:val="Standardskriftforavsnitt"/>
    <w:link w:val="Bunntekst"/>
    <w:uiPriority w:val="99"/>
    <w:rsid w:val="00B92D64"/>
    <w:rPr>
      <w:rFonts w:ascii="Arial" w:eastAsia="Times New Roman" w:hAnsi="Arial" w:cs="Times New Roman"/>
      <w:sz w:val="20"/>
      <w:szCs w:val="20"/>
      <w:lang w:val="x-none" w:eastAsia="x-none"/>
    </w:rPr>
  </w:style>
  <w:style w:type="paragraph" w:styleId="Brdtekst">
    <w:name w:val="Body Text"/>
    <w:basedOn w:val="Normal"/>
    <w:link w:val="BrdtekstTegn"/>
    <w:uiPriority w:val="99"/>
    <w:rsid w:val="00B92D64"/>
    <w:pPr>
      <w:spacing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B92D64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Listeavsnitt">
    <w:name w:val="List Paragraph"/>
    <w:aliases w:val="abc,Nummerert abc,Listeavsnitt2,Fargerik liste - uthevingsfarge 11"/>
    <w:basedOn w:val="Normal"/>
    <w:link w:val="ListeavsnittTegn"/>
    <w:uiPriority w:val="34"/>
    <w:qFormat/>
    <w:rsid w:val="00B92D64"/>
    <w:pPr>
      <w:spacing w:after="200" w:line="276" w:lineRule="auto"/>
      <w:ind w:left="720"/>
      <w:contextualSpacing/>
    </w:pPr>
    <w:rPr>
      <w:rFonts w:ascii="Calibri" w:eastAsia="Calibri" w:hAnsi="Calibri" w:cs="Times New Roman"/>
      <w:lang w:val="x-none"/>
    </w:rPr>
  </w:style>
  <w:style w:type="character" w:customStyle="1" w:styleId="ListeavsnittTegn">
    <w:name w:val="Listeavsnitt Tegn"/>
    <w:aliases w:val="abc Tegn,Nummerert abc Tegn,Listeavsnitt2 Tegn,Fargerik liste - uthevingsfarge 11 Tegn"/>
    <w:link w:val="Listeavsnitt"/>
    <w:uiPriority w:val="99"/>
    <w:rsid w:val="00B92D64"/>
    <w:rPr>
      <w:rFonts w:ascii="Calibri" w:eastAsia="Calibri" w:hAnsi="Calibri" w:cs="Times New Roman"/>
      <w:lang w:val="x-none"/>
    </w:rPr>
  </w:style>
  <w:style w:type="paragraph" w:styleId="Ingenmellomrom">
    <w:name w:val="No Spacing"/>
    <w:uiPriority w:val="1"/>
    <w:qFormat/>
    <w:rsid w:val="00B92D64"/>
    <w:rPr>
      <w:rFonts w:ascii="Calibri" w:eastAsia="Calibri" w:hAnsi="Calibri" w:cs="Times New Roman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B92D64"/>
    <w:pPr>
      <w:numPr>
        <w:ilvl w:val="1"/>
      </w:numPr>
      <w:ind w:left="357" w:hanging="357"/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B92D64"/>
    <w:rPr>
      <w:rFonts w:eastAsiaTheme="minorEastAsia"/>
      <w:color w:val="5A5A5A" w:themeColor="text1" w:themeTint="A5"/>
      <w:spacing w:val="15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A35615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e2">
    <w:name w:val="List 2"/>
    <w:basedOn w:val="Normal"/>
    <w:rsid w:val="004345C0"/>
    <w:pPr>
      <w:spacing w:line="300" w:lineRule="exact"/>
      <w:ind w:left="566" w:hanging="283"/>
    </w:pPr>
    <w:rPr>
      <w:rFonts w:ascii="Arial" w:eastAsia="Times New Roman" w:hAnsi="Arial" w:cs="Times New Roman"/>
      <w:sz w:val="24"/>
      <w:szCs w:val="24"/>
    </w:rPr>
  </w:style>
  <w:style w:type="table" w:styleId="Tabellrutenett">
    <w:name w:val="Table Grid"/>
    <w:basedOn w:val="Vanligtabell"/>
    <w:uiPriority w:val="39"/>
    <w:rsid w:val="00EB38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Standardskriftforavsnitt"/>
    <w:rsid w:val="00205E66"/>
    <w:rPr>
      <w:rFonts w:ascii="Franklin Gothic Book" w:hAnsi="Franklin Gothic Book"/>
      <w:color w:val="0000FF"/>
      <w:sz w:val="24"/>
      <w:szCs w:val="24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C91FAC"/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C91FA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10"/>
    <w:qFormat/>
    <w:rsid w:val="00B718B0"/>
    <w:pPr>
      <w:pBdr>
        <w:bottom w:val="single" w:sz="8" w:space="4" w:color="5B9BD5" w:themeColor="accent1"/>
      </w:pBdr>
      <w:spacing w:after="300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character" w:customStyle="1" w:styleId="TittelTegn">
    <w:name w:val="Tittel Tegn"/>
    <w:basedOn w:val="Standardskriftforavsnitt"/>
    <w:link w:val="Tittel"/>
    <w:uiPriority w:val="10"/>
    <w:rsid w:val="00B718B0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Liste-forts">
    <w:name w:val="List Continue"/>
    <w:basedOn w:val="Normal"/>
    <w:uiPriority w:val="99"/>
    <w:unhideWhenUsed/>
    <w:rsid w:val="00D912FB"/>
    <w:pPr>
      <w:spacing w:after="120"/>
      <w:ind w:left="283"/>
      <w:contextualSpacing/>
    </w:pPr>
  </w:style>
  <w:style w:type="character" w:styleId="Plassholdertekst">
    <w:name w:val="Placeholder Text"/>
    <w:basedOn w:val="Standardskriftforavsnitt"/>
    <w:uiPriority w:val="99"/>
    <w:semiHidden/>
    <w:rsid w:val="00DA60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78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6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0.jpeg"/><Relationship Id="rId34" Type="http://schemas.openxmlformats.org/officeDocument/2006/relationships/oleObject" Target="embeddings/oleObject9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6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20.wmf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oleObject" Target="embeddings/oleObject7.bin"/><Relationship Id="rId35" Type="http://schemas.openxmlformats.org/officeDocument/2006/relationships/image" Target="media/image19.wmf"/><Relationship Id="rId43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ED2A5B9-E87B-4E91-B011-949BA99993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053</Words>
  <Characters>5587</Characters>
  <Application>Microsoft Office Word</Application>
  <DocSecurity>0</DocSecurity>
  <Lines>46</Lines>
  <Paragraphs>1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3-25T12:53:00Z</dcterms:created>
  <dcterms:modified xsi:type="dcterms:W3CDTF">2019-03-25T12:57:00Z</dcterms:modified>
</cp:coreProperties>
</file>